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472" w:type="dxa"/>
        <w:tblInd w:w="-792" w:type="dxa"/>
        <w:tblLayout w:type="fixed"/>
        <w:tblLook w:val="01E0" w:firstRow="1" w:lastRow="1" w:firstColumn="1" w:lastColumn="1" w:noHBand="0" w:noVBand="0"/>
      </w:tblPr>
      <w:tblGrid>
        <w:gridCol w:w="1326"/>
        <w:gridCol w:w="2904"/>
        <w:gridCol w:w="7160"/>
        <w:gridCol w:w="82"/>
      </w:tblGrid>
      <w:tr w:rsidR="00355F58" w:rsidRPr="00797DE2" w:rsidTr="004864E6">
        <w:trPr>
          <w:trHeight w:val="1440"/>
        </w:trPr>
        <w:tc>
          <w:tcPr>
            <w:tcW w:w="4230" w:type="dxa"/>
            <w:gridSpan w:val="2"/>
          </w:tcPr>
          <w:p w:rsidR="00355F58" w:rsidRPr="00797DE2" w:rsidRDefault="00355F58" w:rsidP="00355F58">
            <w:pPr>
              <w:tabs>
                <w:tab w:val="center" w:pos="4320"/>
                <w:tab w:val="right" w:pos="8640"/>
              </w:tabs>
              <w:jc w:val="center"/>
            </w:pPr>
            <w:r w:rsidRPr="00797DE2">
              <w:t>SỞ GIÁO DỤC VÀ ĐÀO TẠO TPHCM</w:t>
            </w:r>
          </w:p>
          <w:p w:rsidR="00355F58" w:rsidRPr="00D24BCA" w:rsidRDefault="00355F58" w:rsidP="00355F58">
            <w:pPr>
              <w:tabs>
                <w:tab w:val="center" w:pos="4320"/>
                <w:tab w:val="right" w:pos="8640"/>
              </w:tabs>
              <w:jc w:val="center"/>
              <w:rPr>
                <w:b/>
              </w:rPr>
            </w:pPr>
            <w:r w:rsidRPr="00D24BCA">
              <w:rPr>
                <w:b/>
              </w:rPr>
              <w:t xml:space="preserve">TRƯỜNG THCS-THPT TRÍ ĐỨC </w:t>
            </w:r>
          </w:p>
          <w:p w:rsidR="00355F58" w:rsidRPr="00797DE2" w:rsidRDefault="00355F58" w:rsidP="00355F58">
            <w:pPr>
              <w:spacing w:line="120" w:lineRule="auto"/>
            </w:pPr>
            <w:r w:rsidRPr="00797DE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4283089F" wp14:editId="37EE8F4F">
                      <wp:simplePos x="0" y="0"/>
                      <wp:positionH relativeFrom="column">
                        <wp:posOffset>444500</wp:posOffset>
                      </wp:positionH>
                      <wp:positionV relativeFrom="paragraph">
                        <wp:posOffset>64770</wp:posOffset>
                      </wp:positionV>
                      <wp:extent cx="1143000" cy="0"/>
                      <wp:effectExtent l="9525" t="9525" r="9525" b="952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pt,5.1pt" to="125pt,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WR6HA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"/>
                  </w:pict>
                </mc:Fallback>
              </mc:AlternateContent>
            </w:r>
          </w:p>
          <w:p w:rsidR="00355F58" w:rsidRPr="00797DE2" w:rsidRDefault="00355F58" w:rsidP="00355F58">
            <w:pPr>
              <w:spacing w:before="40"/>
              <w:jc w:val="center"/>
              <w:rPr>
                <w:b/>
              </w:rPr>
            </w:pPr>
            <w:r w:rsidRPr="00797DE2">
              <w:rPr>
                <w:b/>
              </w:rPr>
              <w:t>Đề chính thức</w:t>
            </w:r>
          </w:p>
          <w:p w:rsidR="00355F58" w:rsidRPr="00797DE2" w:rsidRDefault="00355F58" w:rsidP="00355F58">
            <w:pPr>
              <w:spacing w:line="640" w:lineRule="exact"/>
              <w:rPr>
                <w:b/>
                <w:i/>
              </w:rPr>
            </w:pPr>
          </w:p>
        </w:tc>
        <w:tc>
          <w:tcPr>
            <w:tcW w:w="7242" w:type="dxa"/>
            <w:gridSpan w:val="2"/>
          </w:tcPr>
          <w:p w:rsidR="00355F58" w:rsidRPr="00D24BCA" w:rsidRDefault="00355F58" w:rsidP="00355F5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b/>
                <w:bCs/>
              </w:rPr>
            </w:pPr>
            <w:r w:rsidRPr="00D24BCA">
              <w:rPr>
                <w:b/>
                <w:bCs/>
              </w:rPr>
              <w:t>ĐỀ KIỂM TRA HỌC KÌ I – NĂM HỌC 2016-2017</w:t>
            </w:r>
          </w:p>
          <w:p w:rsidR="00355F58" w:rsidRPr="00797DE2" w:rsidRDefault="00355F58" w:rsidP="00355F5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b/>
                <w:bCs/>
              </w:rPr>
            </w:pPr>
            <w:r w:rsidRPr="00797DE2">
              <w:rPr>
                <w:bCs/>
              </w:rPr>
              <w:t>MÔN :</w:t>
            </w:r>
            <w:r w:rsidRPr="00797DE2">
              <w:rPr>
                <w:b/>
                <w:bCs/>
              </w:rPr>
              <w:t xml:space="preserve"> VẬT LÝ - </w:t>
            </w:r>
            <w:r w:rsidRPr="00797DE2">
              <w:rPr>
                <w:bCs/>
              </w:rPr>
              <w:t>Lớp</w:t>
            </w:r>
            <w:r w:rsidRPr="00797DE2">
              <w:rPr>
                <w:b/>
                <w:bCs/>
              </w:rPr>
              <w:t xml:space="preserve"> 11</w:t>
            </w:r>
          </w:p>
          <w:p w:rsidR="00355F58" w:rsidRPr="00797DE2" w:rsidRDefault="00355F58" w:rsidP="00355F5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i/>
                <w:iCs/>
              </w:rPr>
            </w:pPr>
            <w:r w:rsidRPr="00797DE2">
              <w:rPr>
                <w:i/>
                <w:iCs/>
              </w:rPr>
              <w:t xml:space="preserve">Thời gian làm bài: </w:t>
            </w:r>
            <w:r w:rsidRPr="00797DE2">
              <w:rPr>
                <w:b/>
                <w:i/>
                <w:iCs/>
              </w:rPr>
              <w:t>45</w:t>
            </w:r>
            <w:r w:rsidRPr="00797DE2">
              <w:rPr>
                <w:i/>
                <w:iCs/>
              </w:rPr>
              <w:t xml:space="preserve"> phút; </w:t>
            </w:r>
          </w:p>
          <w:p w:rsidR="00355F58" w:rsidRPr="00797DE2" w:rsidRDefault="00355F58" w:rsidP="00355F5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i/>
                <w:iCs/>
              </w:rPr>
            </w:pPr>
            <w:r w:rsidRPr="00797DE2">
              <w:rPr>
                <w:i/>
                <w:iCs/>
              </w:rPr>
              <w:t>(không kể thời gian phát đề)</w:t>
            </w:r>
          </w:p>
          <w:p w:rsidR="00355F58" w:rsidRPr="00797DE2" w:rsidRDefault="00355F58" w:rsidP="00355F58">
            <w:pPr>
              <w:tabs>
                <w:tab w:val="left" w:pos="1298"/>
              </w:tabs>
              <w:jc w:val="center"/>
              <w:rPr>
                <w:b/>
                <w:bCs/>
              </w:rPr>
            </w:pPr>
          </w:p>
        </w:tc>
      </w:tr>
      <w:tr w:rsidR="00355F58" w:rsidRPr="00797DE2" w:rsidTr="004864E6">
        <w:trPr>
          <w:gridBefore w:val="1"/>
          <w:gridAfter w:val="1"/>
          <w:wBefore w:w="1326" w:type="dxa"/>
          <w:wAfter w:w="82" w:type="dxa"/>
          <w:trHeight w:val="662"/>
        </w:trPr>
        <w:tc>
          <w:tcPr>
            <w:tcW w:w="10064" w:type="dxa"/>
            <w:gridSpan w:val="2"/>
          </w:tcPr>
          <w:p w:rsidR="00355F58" w:rsidRPr="00797DE2" w:rsidRDefault="00355F58" w:rsidP="00355F58">
            <w:pPr>
              <w:spacing w:line="600" w:lineRule="exact"/>
              <w:rPr>
                <w:b/>
                <w:bCs/>
              </w:rPr>
            </w:pPr>
            <w:r w:rsidRPr="00797DE2">
              <w:t xml:space="preserve">SBD: </w:t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t xml:space="preserve"> Họ tên học sinh: </w:t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t xml:space="preserve"> Lớp: </w:t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</w:p>
        </w:tc>
      </w:tr>
    </w:tbl>
    <w:p w:rsidR="00355F58" w:rsidRPr="00797DE2" w:rsidRDefault="00355F58" w:rsidP="00900469">
      <w:pPr>
        <w:spacing w:before="40" w:after="40" w:line="360" w:lineRule="auto"/>
        <w:jc w:val="both"/>
        <w:rPr>
          <w:b/>
        </w:rPr>
      </w:pPr>
    </w:p>
    <w:p w:rsidR="00566345" w:rsidRPr="00797DE2" w:rsidRDefault="00566345" w:rsidP="00DA490B">
      <w:pPr>
        <w:spacing w:before="40" w:after="40" w:line="360" w:lineRule="auto"/>
        <w:jc w:val="center"/>
        <w:rPr>
          <w:b/>
          <w:u w:val="single"/>
        </w:rPr>
      </w:pPr>
      <w:r w:rsidRPr="00797DE2">
        <w:rPr>
          <w:b/>
          <w:u w:val="single"/>
        </w:rPr>
        <w:t>ĐỀ A</w:t>
      </w:r>
    </w:p>
    <w:p w:rsidR="00AC79FB" w:rsidRPr="00797DE2" w:rsidRDefault="00B22E81" w:rsidP="00900469">
      <w:pPr>
        <w:spacing w:before="40" w:after="40" w:line="360" w:lineRule="auto"/>
        <w:jc w:val="both"/>
        <w:rPr>
          <w:b/>
        </w:rPr>
      </w:pPr>
      <w:r>
        <w:rPr>
          <w:b/>
        </w:rPr>
        <w:t>I.</w:t>
      </w:r>
      <w:r w:rsidR="00AC79FB" w:rsidRPr="00797DE2">
        <w:rPr>
          <w:b/>
        </w:rPr>
        <w:t>LÝ THUYẾT (5 điểm)</w:t>
      </w:r>
    </w:p>
    <w:p w:rsidR="00900469" w:rsidRPr="00797DE2" w:rsidRDefault="00900469" w:rsidP="00900469">
      <w:pPr>
        <w:spacing w:before="40" w:after="40" w:line="360" w:lineRule="auto"/>
        <w:jc w:val="both"/>
      </w:pPr>
      <w:r w:rsidRPr="00797DE2">
        <w:rPr>
          <w:b/>
        </w:rPr>
        <w:t>Câu 1: (1</w:t>
      </w:r>
      <w:r w:rsidR="00566345" w:rsidRPr="00797DE2">
        <w:rPr>
          <w:b/>
        </w:rPr>
        <w:t>,5</w:t>
      </w:r>
      <w:r w:rsidRPr="00797DE2">
        <w:rPr>
          <w:b/>
        </w:rPr>
        <w:t xml:space="preserve"> điểm) </w:t>
      </w:r>
      <w:r w:rsidR="005932DF" w:rsidRPr="00797DE2">
        <w:t>phát biểu và viết công thức của định luật I Faraday (gọi tên và chú thích đơn vị)</w:t>
      </w:r>
      <w:r w:rsidRPr="00797DE2">
        <w:t xml:space="preserve"> .</w:t>
      </w:r>
    </w:p>
    <w:p w:rsidR="00900469" w:rsidRDefault="00900469" w:rsidP="00900469">
      <w:pPr>
        <w:jc w:val="both"/>
      </w:pPr>
      <w:r w:rsidRPr="00797DE2">
        <w:rPr>
          <w:b/>
        </w:rPr>
        <w:t xml:space="preserve">Câu 2: (1,5 điểm) </w:t>
      </w:r>
      <w:r w:rsidRPr="00797DE2">
        <w:t>Phát biểu định luật Jun-Lenxơ. Viết công thức, chú thích, đơn vị.</w:t>
      </w:r>
    </w:p>
    <w:p w:rsidR="00720B94" w:rsidRPr="00797DE2" w:rsidRDefault="00720B94" w:rsidP="00720B94">
      <w:pPr>
        <w:spacing w:before="40" w:after="40"/>
        <w:jc w:val="both"/>
      </w:pPr>
      <w:r w:rsidRPr="00720B94">
        <w:rPr>
          <w:b/>
          <w:u w:val="single"/>
        </w:rPr>
        <w:t>Áp dụng:</w:t>
      </w:r>
      <w:r w:rsidRPr="00720B94">
        <w:rPr>
          <w:b/>
        </w:rPr>
        <w:t xml:space="preserve"> </w:t>
      </w:r>
      <w:r w:rsidRPr="00797DE2">
        <w:rPr>
          <w:b/>
        </w:rPr>
        <w:t>( 1điểm)</w:t>
      </w:r>
      <w:r w:rsidRPr="00797DE2">
        <w:t>.Một hộ gia đình sử dụng mộ</w:t>
      </w:r>
      <w:r w:rsidR="00A61058">
        <w:t xml:space="preserve">t quạt điện có điện trở 100Ω </w:t>
      </w:r>
      <w:r w:rsidRPr="00797DE2">
        <w:t>trong 20</w:t>
      </w:r>
      <w:r w:rsidR="00A61058">
        <w:t>h  với hiệu điện thế hai đầu quạt</w:t>
      </w:r>
      <w:r w:rsidRPr="00797DE2">
        <w:t xml:space="preserve"> là 220V</w:t>
      </w:r>
      <w:r>
        <w:t>.</w:t>
      </w:r>
      <w:r w:rsidR="00A61058">
        <w:t>Tính nhiệt lượng tỏa ra</w:t>
      </w:r>
      <w:r w:rsidRPr="00797DE2">
        <w:t xml:space="preserve"> theo Jun và KWh ( Biết 1Kwh = 36.10</w:t>
      </w:r>
      <w:r w:rsidRPr="00797DE2">
        <w:rPr>
          <w:vertAlign w:val="superscript"/>
        </w:rPr>
        <w:t>5</w:t>
      </w:r>
      <w:r w:rsidRPr="00797DE2">
        <w:t xml:space="preserve"> J)</w:t>
      </w:r>
    </w:p>
    <w:p w:rsidR="00900469" w:rsidRPr="00797DE2" w:rsidRDefault="00900469" w:rsidP="00900469">
      <w:pPr>
        <w:spacing w:before="40" w:after="40"/>
        <w:jc w:val="both"/>
      </w:pPr>
      <w:r w:rsidRPr="00797DE2">
        <w:rPr>
          <w:b/>
          <w:lang w:val="vi-VN"/>
        </w:rPr>
        <w:t xml:space="preserve">Câu 3: (1 điểm) </w:t>
      </w:r>
      <w:r w:rsidRPr="00797DE2">
        <w:rPr>
          <w:lang w:val="vi-VN"/>
        </w:rPr>
        <w:t>Nêu bản chất dòng điện trong  k</w:t>
      </w:r>
      <w:r w:rsidRPr="00797DE2">
        <w:t>im loại,hạt tải điện trong kim loại</w:t>
      </w:r>
      <w:r w:rsidR="00566345" w:rsidRPr="00797DE2">
        <w:t xml:space="preserve"> là hạt nào </w:t>
      </w:r>
      <w:r w:rsidRPr="00797DE2">
        <w:rPr>
          <w:lang w:val="vi-VN"/>
        </w:rPr>
        <w:t>.</w:t>
      </w:r>
    </w:p>
    <w:p w:rsidR="00720B94" w:rsidRDefault="00720B94" w:rsidP="00900469">
      <w:pPr>
        <w:spacing w:before="40" w:after="40"/>
        <w:jc w:val="both"/>
        <w:rPr>
          <w:b/>
        </w:rPr>
      </w:pPr>
    </w:p>
    <w:p w:rsidR="00900469" w:rsidRPr="00797DE2" w:rsidRDefault="00900469" w:rsidP="00900469">
      <w:pPr>
        <w:spacing w:before="40" w:after="40"/>
        <w:jc w:val="both"/>
      </w:pPr>
      <w:r w:rsidRPr="00797DE2">
        <w:rPr>
          <w:b/>
        </w:rPr>
        <w:t>Câu 4:</w:t>
      </w:r>
      <w:r w:rsidR="00566345" w:rsidRPr="00797DE2">
        <w:t xml:space="preserve"> </w:t>
      </w:r>
      <w:r w:rsidR="00566345" w:rsidRPr="00797DE2">
        <w:rPr>
          <w:b/>
        </w:rPr>
        <w:t>(1</w:t>
      </w:r>
      <w:r w:rsidRPr="00797DE2">
        <w:rPr>
          <w:b/>
        </w:rPr>
        <w:t>điểm)</w:t>
      </w:r>
      <w:r w:rsidRPr="00797DE2">
        <w:t xml:space="preserve"> .Viết công thức tính cường độ điện  trường tại một điểm M,</w:t>
      </w:r>
      <w:r w:rsidR="00F920D0" w:rsidRPr="00797DE2">
        <w:t xml:space="preserve">gọi tên các đại lượng và </w:t>
      </w:r>
      <w:r w:rsidRPr="00797DE2">
        <w:t>chú thích đơn vị</w:t>
      </w:r>
    </w:p>
    <w:p w:rsidR="005932DF" w:rsidRPr="00797DE2" w:rsidRDefault="00B22E81" w:rsidP="00900469">
      <w:pPr>
        <w:spacing w:before="40" w:after="40"/>
        <w:jc w:val="both"/>
      </w:pPr>
      <w:r>
        <w:rPr>
          <w:b/>
        </w:rPr>
        <w:t>II.</w:t>
      </w:r>
      <w:r w:rsidR="005932DF" w:rsidRPr="00797DE2">
        <w:rPr>
          <w:b/>
        </w:rPr>
        <w:t xml:space="preserve">BÀI TOÁN </w:t>
      </w:r>
      <w:r w:rsidR="00AC79FB" w:rsidRPr="00797DE2">
        <w:rPr>
          <w:b/>
        </w:rPr>
        <w:t>(</w:t>
      </w:r>
      <w:r w:rsidR="00566345" w:rsidRPr="00797DE2">
        <w:t>5 điểm)</w:t>
      </w:r>
    </w:p>
    <w:p w:rsidR="00DA490B" w:rsidRPr="00797DE2" w:rsidRDefault="00DA490B" w:rsidP="00900469">
      <w:pPr>
        <w:spacing w:before="40" w:after="40"/>
        <w:jc w:val="both"/>
        <w:rPr>
          <w:b/>
        </w:rPr>
      </w:pPr>
    </w:p>
    <w:p w:rsidR="005932DF" w:rsidRPr="00797DE2" w:rsidRDefault="0095440D" w:rsidP="00900469">
      <w:pPr>
        <w:spacing w:before="40" w:after="40"/>
        <w:jc w:val="both"/>
      </w:pPr>
      <w:r w:rsidRPr="00797DE2">
        <w:rPr>
          <w:b/>
        </w:rPr>
        <w:t>Câu 5</w:t>
      </w:r>
      <w:r w:rsidR="00566345" w:rsidRPr="00797DE2">
        <w:rPr>
          <w:b/>
        </w:rPr>
        <w:t>( 1 điểm)</w:t>
      </w:r>
      <w:r w:rsidR="005932DF" w:rsidRPr="00797DE2">
        <w:t>.cho hai điện tích q</w:t>
      </w:r>
      <w:r w:rsidR="005932DF" w:rsidRPr="00797DE2">
        <w:rPr>
          <w:vertAlign w:val="subscript"/>
        </w:rPr>
        <w:t>1</w:t>
      </w:r>
      <w:r w:rsidR="005932DF" w:rsidRPr="00797DE2">
        <w:t xml:space="preserve"> = 2.10</w:t>
      </w:r>
      <w:r w:rsidR="005932DF" w:rsidRPr="00797DE2">
        <w:rPr>
          <w:vertAlign w:val="superscript"/>
        </w:rPr>
        <w:t>-9</w:t>
      </w:r>
      <w:r w:rsidR="005932DF" w:rsidRPr="00797DE2">
        <w:t xml:space="preserve"> C và q</w:t>
      </w:r>
      <w:r w:rsidR="005932DF" w:rsidRPr="00797DE2">
        <w:rPr>
          <w:vertAlign w:val="subscript"/>
        </w:rPr>
        <w:t>2</w:t>
      </w:r>
      <w:r w:rsidR="005932DF" w:rsidRPr="00797DE2">
        <w:t xml:space="preserve"> = - 4.10</w:t>
      </w:r>
      <w:r w:rsidR="005932DF" w:rsidRPr="00797DE2">
        <w:rPr>
          <w:vertAlign w:val="superscript"/>
        </w:rPr>
        <w:t>-9</w:t>
      </w:r>
      <w:r w:rsidR="005932DF" w:rsidRPr="00797DE2">
        <w:t xml:space="preserve"> C đặt trong chân không hút nhau bằng một lực 0,05N .Xác định khoảng cách giữa hai điện tích đó </w:t>
      </w:r>
    </w:p>
    <w:p w:rsidR="00093CFB" w:rsidRPr="00797DE2" w:rsidRDefault="00FE0977" w:rsidP="00FE0977">
      <w:pPr>
        <w:spacing w:before="40" w:after="40"/>
        <w:jc w:val="both"/>
        <w:rPr>
          <w:b/>
        </w:rPr>
      </w:pPr>
      <w:r w:rsidRPr="00797DE2">
        <w:rPr>
          <w:b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5FC917B" wp14:editId="5565F5F9">
                <wp:simplePos x="0" y="0"/>
                <wp:positionH relativeFrom="column">
                  <wp:posOffset>2763672</wp:posOffset>
                </wp:positionH>
                <wp:positionV relativeFrom="paragraph">
                  <wp:posOffset>71755</wp:posOffset>
                </wp:positionV>
                <wp:extent cx="1433263" cy="1089669"/>
                <wp:effectExtent l="0" t="0" r="33655" b="34290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263" cy="1089669"/>
                          <a:chOff x="0" y="0"/>
                          <a:chExt cx="1433263" cy="1089669"/>
                        </a:xfrm>
                      </wpg:grpSpPr>
                      <wpg:grpSp>
                        <wpg:cNvPr id="38" name="Group 38"/>
                        <wpg:cNvGrpSpPr/>
                        <wpg:grpSpPr>
                          <a:xfrm>
                            <a:off x="0" y="0"/>
                            <a:ext cx="1433263" cy="1050878"/>
                            <a:chOff x="0" y="0"/>
                            <a:chExt cx="1433263" cy="1063758"/>
                          </a:xfrm>
                        </wpg:grpSpPr>
                        <wps:wsp>
                          <wps:cNvPr id="34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654" y="218364"/>
                              <a:ext cx="423081" cy="2524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3073" w:rsidRPr="00A03073" w:rsidRDefault="00A03073" w:rsidP="00602328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A03073">
                                  <w:rPr>
                                    <w:sz w:val="22"/>
                                    <w:szCs w:val="22"/>
                                  </w:rPr>
                                  <w:t>R</w:t>
                                </w:r>
                                <w:r w:rsidRPr="00A03073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Straight Connector 3"/>
                          <wps:cNvCnPr/>
                          <wps:spPr>
                            <a:xfrm>
                              <a:off x="0" y="150125"/>
                              <a:ext cx="4572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Connector 4"/>
                          <wps:cNvCnPr/>
                          <wps:spPr>
                            <a:xfrm>
                              <a:off x="464024" y="6824"/>
                              <a:ext cx="6824" cy="26613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Straight Connector 5"/>
                          <wps:cNvCnPr/>
                          <wps:spPr>
                            <a:xfrm>
                              <a:off x="532263" y="81886"/>
                              <a:ext cx="0" cy="1358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620973" y="6824"/>
                              <a:ext cx="6824" cy="26613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689212" y="81886"/>
                              <a:ext cx="0" cy="1358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771098" y="0"/>
                              <a:ext cx="6350" cy="26606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>
                              <a:off x="839337" y="75063"/>
                              <a:ext cx="0" cy="1358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>
                              <a:off x="900752" y="6824"/>
                              <a:ext cx="6824" cy="26613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>
                              <a:off x="968991" y="81886"/>
                              <a:ext cx="0" cy="1358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>
                              <a:off x="968991" y="143301"/>
                              <a:ext cx="4572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Connector 13"/>
                          <wps:cNvCnPr/>
                          <wps:spPr>
                            <a:xfrm>
                              <a:off x="0" y="150125"/>
                              <a:ext cx="0" cy="8731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Connector 14"/>
                          <wps:cNvCnPr/>
                          <wps:spPr>
                            <a:xfrm>
                              <a:off x="0" y="573206"/>
                              <a:ext cx="21145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5" name="Group 15"/>
                          <wpg:cNvGrpSpPr>
                            <a:grpSpLocks/>
                          </wpg:cNvGrpSpPr>
                          <wpg:grpSpPr bwMode="auto">
                            <a:xfrm>
                              <a:off x="211540" y="450376"/>
                              <a:ext cx="242570" cy="242570"/>
                              <a:chOff x="10126" y="11808"/>
                              <a:chExt cx="382" cy="382"/>
                            </a:xfrm>
                          </wpg:grpSpPr>
                          <wps:wsp>
                            <wps:cNvPr id="16" name="Oval 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126" y="11808"/>
                                <a:ext cx="382" cy="3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AutoShape 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261" y="11896"/>
                                <a:ext cx="1" cy="2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AutoShape 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371" y="11889"/>
                                <a:ext cx="1" cy="2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" name="Rectangle 12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689212" y="989463"/>
                              <a:ext cx="237490" cy="74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Straight Connector 10"/>
                          <wps:cNvCnPr/>
                          <wps:spPr bwMode="auto">
                            <a:xfrm>
                              <a:off x="928048" y="1023582"/>
                              <a:ext cx="5049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Straight Connector 9"/>
                          <wps:cNvCnPr/>
                          <wps:spPr bwMode="auto">
                            <a:xfrm>
                              <a:off x="0" y="1023582"/>
                              <a:ext cx="6892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9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470848" y="539086"/>
                              <a:ext cx="962415" cy="75565"/>
                              <a:chOff x="6993" y="11860"/>
                              <a:chExt cx="1473" cy="84"/>
                            </a:xfrm>
                          </wpg:grpSpPr>
                          <wps:wsp>
                            <wps:cNvPr id="30" name="Straight Connector 6"/>
                            <wps:cNvCnPr/>
                            <wps:spPr bwMode="auto">
                              <a:xfrm flipV="1">
                                <a:off x="7643" y="11905"/>
                                <a:ext cx="8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Rectangle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37" y="11860"/>
                                <a:ext cx="364" cy="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Straight Connector 4"/>
                            <wps:cNvCnPr>
                              <a:endCxn id="31" idx="1"/>
                            </wps:cNvCnPr>
                            <wps:spPr bwMode="auto">
                              <a:xfrm>
                                <a:off x="6993" y="11902"/>
                                <a:ext cx="54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5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689" y="286603"/>
                              <a:ext cx="422910" cy="2520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3073" w:rsidRPr="00A03073" w:rsidRDefault="00A03073" w:rsidP="00A03073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A03073">
                                  <w:rPr>
                                    <w:sz w:val="22"/>
                                    <w:szCs w:val="22"/>
                                  </w:rPr>
                                  <w:t>R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9212" y="736979"/>
                              <a:ext cx="422910" cy="2520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3073" w:rsidRPr="00A03073" w:rsidRDefault="00A03073" w:rsidP="00A03073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 w:rsidRPr="00A03073">
                                  <w:rPr>
                                    <w:sz w:val="22"/>
                                    <w:szCs w:val="22"/>
                                  </w:rPr>
                                  <w:t>R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Straight Connector 37"/>
                          <wps:cNvCnPr/>
                          <wps:spPr>
                            <a:xfrm>
                              <a:off x="1433015" y="143301"/>
                              <a:ext cx="0" cy="88028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7" name="Straight Arrow Connector 47"/>
                        <wps:cNvCnPr/>
                        <wps:spPr>
                          <a:xfrm flipV="1">
                            <a:off x="777922" y="887104"/>
                            <a:ext cx="184150" cy="20256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8" o:spid="_x0000_s1026" style="position:absolute;left:0;text-align:left;margin-left:217.6pt;margin-top:5.65pt;width:112.85pt;height:85.8pt;z-index:251664384" coordsize="14332,10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">
                <v:group id="Group 38" o:spid="_x0000_s1027" style="position:absolute;width:14332;height:10508" coordsize="14332,106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4" o:spid="_x0000_s1028" type="#_x0000_t202" style="position:absolute;left:1296;top:2183;width:4231;height:2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  <v:textbox>
                      <w:txbxContent>
                        <w:p w:rsidR="00A03073" w:rsidRPr="00A03073" w:rsidRDefault="00A03073" w:rsidP="00602328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A03073">
                            <w:rPr>
                              <w:sz w:val="22"/>
                              <w:szCs w:val="22"/>
                            </w:rPr>
                            <w:t>R</w:t>
                          </w:r>
                          <w:r w:rsidRPr="00A03073">
                            <w:rPr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Straight Connector 3" o:spid="_x0000_s1029" style="position:absolute;visibility:visible;mso-wrap-style:square" from="0,1501" to="4572,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8MMAAADaAAAADwAAAGRycy9kb3ducmV2LnhtbESPUWsCMRCE34X+h7AF3zRXRbFXo0ih&#10;IOpLtT9ge9neHV4212Srp7/eCAUfh5n5hpkvO9eoE4VYezbwMsxAERfe1lwa+Dp8DGagoiBbbDyT&#10;gQtFWC6eenPMrT/zJ532UqoE4ZijgUqkzbWORUUO49C3xMn78cGhJBlKbQOeE9w1epRlU+2w5rRQ&#10;YUvvFRXH/Z8z8LvdrePluxnJdHLdHMNq9irjaEz/uVu9gRLq5BH+b6+tgTHcr6Qbo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Ai/DDAAAA2gAAAA8AAAAAAAAAAAAA&#10;AAAAoQIAAGRycy9kb3ducmV2LnhtbFBLBQYAAAAABAAEAPkAAACRAwAAAAA=&#10;" strokecolor="#4579b8 [3044]"/>
                  <v:line id="Straight Connector 4" o:spid="_x0000_s1030" style="position:absolute;visibility:visible;mso-wrap-style:square" from="4640,68" to="4708,2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kThMMAAADaAAAADwAAAGRycy9kb3ducmV2LnhtbESPUWsCMRCE34X+h7BC3zSnbUVPo4hQ&#10;kNaX2v6A9bLeHV4212TVs7++EQp9HGbmG2ax6lyjLhRi7dnAaJiBIi68rbk08PX5OpiCioJssfFM&#10;Bm4UYbV86C0wt/7KH3TZS6kShGOOBiqRNtc6FhU5jEPfEifv6INDSTKU2ga8Jrhr9DjLJtphzWmh&#10;wpY2FRWn/dkZ+H7fbePt0Ixl8vLzdgrr6UyeojGP/W49ByXUyX/4r721Bp7hfiXdAL3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pE4TDAAAA2gAAAA8AAAAAAAAAAAAA&#10;AAAAoQIAAGRycy9kb3ducmV2LnhtbFBLBQYAAAAABAAEAPkAAACRAwAAAAA=&#10;" strokecolor="#4579b8 [3044]"/>
                  <v:line id="Straight Connector 5" o:spid="_x0000_s1031" style="position:absolute;visibility:visible;mso-wrap-style:square" from="5322,818" to="5322,2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W2H8MAAADaAAAADwAAAGRycy9kb3ducmV2LnhtbESPUWsCMRCE3wv9D2ELvtVcFUVPo4hQ&#10;kNqXqj9gvWzvDi+bM9nq2V9vCgUfh5n5hpkvO9eoC4VYezbw1s9AERfe1lwaOOzfXyegoiBbbDyT&#10;gRtFWC6en+aYW3/lL7rspFQJwjFHA5VIm2sdi4ocxr5viZP37YNDSTKU2ga8Jrhr9CDLxtphzWmh&#10;wpbWFRWn3Y8zcN5+buLt2AxkPPr9OIXVZCrDaEzvpVvNQAl18gj/tzfWwAj+rqQbo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lth/DAAAA2gAAAA8AAAAAAAAAAAAA&#10;AAAAoQIAAGRycy9kb3ducmV2LnhtbFBLBQYAAAAABAAEAPkAAACRAwAAAAA=&#10;" strokecolor="#4579b8 [3044]"/>
                  <v:line id="Straight Connector 6" o:spid="_x0000_s1032" style="position:absolute;visibility:visible;mso-wrap-style:square" from="6209,68" to="6277,2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coaMMAAADaAAAADwAAAGRycy9kb3ducmV2LnhtbESPUWvCQBCE34X+h2MLfdNLLQ02eooU&#10;ClJ90fYHbHNrEsztpXdbjf76niD4OMzMN8xs0btWHSnExrOB51EGirj0tuHKwPfXx3ACKgqyxdYz&#10;GThThMX8YTDDwvoTb+m4k0olCMcCDdQiXaF1LGtyGEe+I07e3geHkmSotA14SnDX6nGW5dphw2mh&#10;xo7eayoPuz9n4He9WcXzTzuW/PXyeQjLyZu8RGOeHvvlFJRQL/fwrb2yBnK4Xkk3QM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3KGjDAAAA2gAAAA8AAAAAAAAAAAAA&#10;AAAAoQIAAGRycy9kb3ducmV2LnhtbFBLBQYAAAAABAAEAPkAAACRAwAAAAA=&#10;" strokecolor="#4579b8 [3044]"/>
                  <v:line id="Straight Connector 7" o:spid="_x0000_s1033" style="position:absolute;visibility:visible;mso-wrap-style:square" from="6892,818" to="6892,2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uN88MAAADaAAAADwAAAGRycy9kb3ducmV2LnhtbESPUWsCMRCE34X+h7BC32pOS62eRhGh&#10;IK0vtf0B62W9O7xsrsmqZ399IxR8HGbmG2a+7FyjzhRi7dnAcJCBIi68rbk08P319jQBFQXZYuOZ&#10;DFwpwnLx0Jtjbv2FP+m8k1IlCMccDVQiba51LCpyGAe+JU7ewQeHkmQotQ14SXDX6FGWjbXDmtNC&#10;hS2tKyqOu5Mz8POx3cTrvhnJ+OX3/RhWk6k8R2Me+91qBkqok3v4v72xBl7hdiXdAL3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7jfPDAAAA2gAAAA8AAAAAAAAAAAAA&#10;AAAAoQIAAGRycy9kb3ducmV2LnhtbFBLBQYAAAAABAAEAPkAAACRAwAAAAA=&#10;" strokecolor="#4579b8 [3044]"/>
                  <v:line id="Straight Connector 8" o:spid="_x0000_s1034" style="position:absolute;visibility:visible;mso-wrap-style:square" from="7710,0" to="7774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QZgcAAAADaAAAADwAAAGRycy9kb3ducmV2LnhtbERPzWoCMRC+F3yHMAVvNVuLolujiCCI&#10;9lL1AcbNdHdxM1mTqa4+vTkUevz4/meLzjXqSiHWng28DzJQxIW3NZcGjof12wRUFGSLjWcycKcI&#10;i3nvZYa59Tf+puteSpVCOOZooBJpc61jUZHDOPAtceJ+fHAoCYZS24C3FO4aPcyysXZYc2qosKVV&#10;RcV5/+sMXHZfm3g/NUMZjx7bc1hOpvIRjem/dstPUEKd/Iv/3BtrIG1NV9IN0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kGYHAAAAA2gAAAA8AAAAAAAAAAAAAAAAA&#10;oQIAAGRycy9kb3ducmV2LnhtbFBLBQYAAAAABAAEAPkAAACOAwAAAAA=&#10;" strokecolor="#4579b8 [3044]"/>
                  <v:line id="Straight Connector 9" o:spid="_x0000_s1035" style="position:absolute;visibility:visible;mso-wrap-style:square" from="8393,750" to="8393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i8GsMAAADaAAAADwAAAGRycy9kb3ducmV2LnhtbESPUWsCMRCE3wv+h7BC32pORdGrUaRQ&#10;kLYvVX/AetneHV42Z7Lq2V9vCgUfh5n5hlmsOteoC4VYezYwHGSgiAtvay4N7HfvLzNQUZAtNp7J&#10;wI0irJa9pwXm1l/5my5bKVWCcMzRQCXS5lrHoiKHceBb4uT9+OBQkgyltgGvCe4aPcqyqXZYc1qo&#10;sKW3iorj9uwMnD6/NvF2aEYynfx+HMN6NpdxNOa5361fQQl18gj/tzfWwBz+rqQbo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ovBrDAAAA2gAAAA8AAAAAAAAAAAAA&#10;AAAAoQIAAGRycy9kb3ducmV2LnhtbFBLBQYAAAAABAAEAPkAAACRAwAAAAA=&#10;" strokecolor="#4579b8 [3044]"/>
                  <v:line id="Straight Connector 10" o:spid="_x0000_s1036" style="position:absolute;visibility:visible;mso-wrap-style:square" from="9007,68" to="9075,2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9mMQAAADbAAAADwAAAGRycy9kb3ducmV2LnhtbESPQU8CQQyF7yb8h0lNuMmsGAmsDISY&#10;mBD0IvoDyk7d3bDTWWYqLP56ezDx1ua9vvd1uR5CZ86UchvZwf2kAENcRd9y7eDz4+VuDiYLsscu&#10;Mjm4Uob1anSzxNLHC7/TeS+10RDOJTpoRPrS2lw1FDBPYk+s2ldMAUXXVFuf8KLhobPTopjZgC1r&#10;Q4M9PTdUHfffwcHp9W2br4duKrPHn90xbeYLecjOjW+HzRMYoUH+zX/XW6/4Sq+/6AB2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/P2YxAAAANsAAAAPAAAAAAAAAAAA&#10;AAAAAKECAABkcnMvZG93bnJldi54bWxQSwUGAAAAAAQABAD5AAAAkgMAAAAA&#10;" strokecolor="#4579b8 [3044]"/>
                  <v:line id="Straight Connector 11" o:spid="_x0000_s1037" style="position:absolute;visibility:visible;mso-wrap-style:square" from="9689,818" to="9689,2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BYA8EAAADbAAAADwAAAGRycy9kb3ducmV2LnhtbERPzWoCMRC+F3yHMEJvNaui6NYoUihI&#10;20vVB5huxt3FzWRNRl379KZQ8DYf3+8sVp1r1IVCrD0bGA4yUMSFtzWXBva795cZqCjIFhvPZOBG&#10;EVbL3tMCc+uv/E2XrZQqhXDM0UAl0uZax6Iih3HgW+LEHXxwKAmGUtuA1xTuGj3Ksql2WHNqqLCl&#10;t4qK4/bsDJw+vzbx9tOMZDr5/TiG9Wwu42jMc79bv4IS6uQh/ndvbJo/hL9f0gF6e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sFgDwQAAANsAAAAPAAAAAAAAAAAAAAAA&#10;AKECAABkcnMvZG93bnJldi54bWxQSwUGAAAAAAQABAD5AAAAjwMAAAAA&#10;" strokecolor="#4579b8 [3044]"/>
                  <v:line id="Straight Connector 12" o:spid="_x0000_s1038" style="position:absolute;visibility:visible;mso-wrap-style:square" from="9689,1433" to="14261,1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LGdMEAAADbAAAADwAAAGRycy9kb3ducmV2LnhtbERPzWrCQBC+C32HZQredNMURaOrSKEg&#10;tpfaPsCYHZNgdjbdnWrs07uFgrf5+H5nue5dq84UYuPZwNM4A0VcettwZeDr83U0AxUF2WLrmQxc&#10;KcJ69TBYYmH9hT/ovJdKpRCOBRqoRbpC61jW5DCOfUecuKMPDiXBUGkb8JLCXavzLJtqhw2nhho7&#10;eqmpPO1/nIHvt/dtvB7aXKaT390pbGZzeY7GDB/7zQKUUC938b97a9P8HP5+SQfo1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sZ0wQAAANsAAAAPAAAAAAAAAAAAAAAA&#10;AKECAABkcnMvZG93bnJldi54bWxQSwUGAAAAAAQABAD5AAAAjwMAAAAA&#10;" strokecolor="#4579b8 [3044]"/>
                  <v:line id="Straight Connector 13" o:spid="_x0000_s1039" style="position:absolute;visibility:visible;mso-wrap-style:square" from="0,1501" to="0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5j78EAAADbAAAADwAAAGRycy9kb3ducmV2LnhtbERPzWoCMRC+C32HMAVvmq2i2K1RpFAQ&#10;9VLtA0w3093FzWSbTHX16Y1Q8DYf3+/Ml51r1IlCrD0beBlmoIgLb2suDXwdPgYzUFGQLTaeycCF&#10;IiwXT7055taf+ZNOeylVCuGYo4FKpM21jkVFDuPQt8SJ+/HBoSQYSm0DnlO4a/Qoy6baYc2pocKW&#10;3isqjvs/Z+B3u1vHy3czkunkujmG1exVxtGY/nO3egMl1MlD/O9e2zR/DPdf0gF6c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LmPvwQAAANsAAAAPAAAAAAAAAAAAAAAA&#10;AKECAABkcnMvZG93bnJldi54bWxQSwUGAAAAAAQABAD5AAAAjwMAAAAA&#10;" strokecolor="#4579b8 [3044]"/>
                  <v:line id="Straight Connector 14" o:spid="_x0000_s1040" style="position:absolute;visibility:visible;mso-wrap-style:square" from="0,5732" to="2114,5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f7m8IAAADbAAAADwAAAGRycy9kb3ducmV2LnhtbERPzWoCMRC+C32HMEJvmtW2oqtRRChI&#10;66W2DzBuxt3FzWSbjLr26Ruh0Nt8fL+zWHWuURcKsfZsYDTMQBEX3tZcGvj6fB1MQUVBtth4JgM3&#10;irBaPvQWmFt/5Q+67KVUKYRjjgYqkTbXOhYVOYxD3xIn7uiDQ0kwlNoGvKZw1+hxlk20w5pTQ4Ut&#10;bSoqTvuzM/D9vtvG26EZy+Tl5+0U1tOZPEVjHvvdeg5KqJN/8Z97a9P8Z7j/kg7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8f7m8IAAADbAAAADwAAAAAAAAAAAAAA&#10;AAChAgAAZHJzL2Rvd25yZXYueG1sUEsFBgAAAAAEAAQA+QAAAJADAAAAAA==&#10;" strokecolor="#4579b8 [3044]"/>
                  <v:group id="Group 15" o:spid="_x0000_s1041" style="position:absolute;left:2115;top:4503;width:2426;height:2426" coordorigin="10126,11808" coordsize="382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oval id="Oval 4" o:spid="_x0000_s1042" style="position:absolute;left:10126;top:11808;width:382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" o:spid="_x0000_s1043" type="#_x0000_t32" style="position:absolute;left:10261;top:11896;width:1;height:2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        <v:shape id="AutoShape 6" o:spid="_x0000_s1044" type="#_x0000_t32" style="position:absolute;left:10371;top:11889;width:1;height:2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/>
                  </v:group>
                  <v:rect id="Rectangle 12" o:spid="_x0000_s1045" style="position:absolute;left:6892;top:9894;width:2375;height:743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sZQcMA&#10;AADbAAAADwAAAGRycy9kb3ducmV2LnhtbESPzWrDMBCE74W8g9hAb40cx5TiRgklUHAuhriFXDfW&#10;1ja1VkZS/fP2VaDQ4zAz3zD742x6MZLznWUF200Cgri2uuNGwefH+9MLCB+QNfaWScFCHo6H1cMe&#10;c20nvtBYhUZECPscFbQhDLmUvm7JoN/YgTh6X9YZDFG6RmqHU4SbXqZJ8iwNdhwXWhzo1FL9Xf0Y&#10;BcVQ3s4uNUuZ3TK5zPXOj9erUo/r+e0VRKA5/If/2oVWkGZw/xJ/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sZQcMAAADbAAAADwAAAAAAAAAAAAAAAACYAgAAZHJzL2Rv&#10;d25yZXYueG1sUEsFBgAAAAAEAAQA9QAAAIgDAAAAAA==&#10;"/>
                  <v:line id="Straight Connector 10" o:spid="_x0000_s1046" style="position:absolute;visibility:visible;mso-wrap-style:square" from="9280,10235" to="14330,10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line id="Straight Connector 9" o:spid="_x0000_s1047" style="position:absolute;visibility:visible;mso-wrap-style:square" from="0,10235" to="6892,10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v:group id="Group 17" o:spid="_x0000_s1048" style="position:absolute;left:4708;top:5390;width:9624;height:756" coordorigin="6993,11860" coordsize="1473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<v:line id="Straight Connector 6" o:spid="_x0000_s1049" style="position:absolute;flip:y;visibility:visible;mso-wrap-style:square" from="7643,11905" to="8466,1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    <v:rect id="Rectangle 5" o:spid="_x0000_s1050" style="position:absolute;left:7537;top:11860;width:364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/>
                    <v:line id="Straight Connector 4" o:spid="_x0000_s1051" style="position:absolute;visibility:visible;mso-wrap-style:square" from="6993,11902" to="7537,11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</v:group>
                  <v:shape id="Text Box 35" o:spid="_x0000_s1052" type="#_x0000_t202" style="position:absolute;left:8256;top:2866;width:4229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Ehc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D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MEhcMAAADbAAAADwAAAAAAAAAAAAAAAACYAgAAZHJzL2Rv&#10;d25yZXYueG1sUEsFBgAAAAAEAAQA9QAAAIgDAAAAAA==&#10;" stroked="f">
                    <v:textbox>
                      <w:txbxContent>
                        <w:p w:rsidR="00A03073" w:rsidRPr="00A03073" w:rsidRDefault="00A03073" w:rsidP="00A03073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A03073">
                            <w:rPr>
                              <w:sz w:val="22"/>
                              <w:szCs w:val="22"/>
                            </w:rPr>
                            <w:t>R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6" o:spid="_x0000_s1053" type="#_x0000_t202" style="position:absolute;left:6892;top:7369;width:4229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a8s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wj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ZrywgAAANsAAAAPAAAAAAAAAAAAAAAAAJgCAABkcnMvZG93&#10;bnJldi54bWxQSwUGAAAAAAQABAD1AAAAhwMAAAAA&#10;" stroked="f">
                    <v:textbox>
                      <w:txbxContent>
                        <w:p w:rsidR="00A03073" w:rsidRPr="00A03073" w:rsidRDefault="00A03073" w:rsidP="00A03073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 w:rsidRPr="00A03073">
                            <w:rPr>
                              <w:sz w:val="22"/>
                              <w:szCs w:val="22"/>
                            </w:rPr>
                            <w:t>R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line id="Straight Connector 37" o:spid="_x0000_s1054" style="position:absolute;visibility:visible;mso-wrap-style:square" from="14330,1433" to="14330,10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A5jMQAAADbAAAADwAAAGRycy9kb3ducmV2LnhtbESPUWsCMRCE3wv9D2ELvmmuilavRpFC&#10;QWxftP6A9bLeHV4212Srp7++KQh9HGbmG2a+7FyjzhRi7dnA8yADRVx4W3NpYP/13p+CioJssfFM&#10;Bq4UYbl4fJhjbv2Ft3TeSakShGOOBiqRNtc6FhU5jAPfEifv6INDSTKU2ga8JLhr9DDLJtphzWmh&#10;wpbeKipOux9n4Pvjcx2vh2Yok/Ftcwqr6UxG0ZjeU7d6BSXUyX/43l5bA6MX+PuSfoBe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oDmMxAAAANsAAAAPAAAAAAAAAAAA&#10;AAAAAKECAABkcnMvZG93bnJldi54bWxQSwUGAAAAAAQABAD5AAAAkgMAAAAA&#10;" strokecolor="#4579b8 [3044]"/>
                </v:group>
                <v:shape id="Straight Arrow Connector 47" o:spid="_x0000_s1055" type="#_x0000_t32" style="position:absolute;left:7779;top:8871;width:1841;height:20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zCscQAAADbAAAADwAAAGRycy9kb3ducmV2LnhtbESPX2vCMBTF3wf7DuEO9jbTjU5HNYo4&#10;Bg7BUR2Ib9fmri02NyWJtn57Iwh7PJw/P85k1ptGnMn52rKC10ECgriwuuZSwe/26+UDhA/IGhvL&#10;pOBCHmbTx4cJZtp2nNN5E0oRR9hnqKAKoc2k9EVFBv3AtsTR+7POYIjSlVI77OK4aeRbkgylwZoj&#10;ocKWFhUVx83JRMhnmr+vdqtDSvn8pzt879fB7ZV6furnYxCB+vAfvreXWkE6gtuX+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PMKxxAAAANsAAAAPAAAAAAAAAAAA&#10;AAAAAKECAABkcnMvZG93bnJldi54bWxQSwUGAAAAAAQABAD5AAAAkgMAAAAA&#10;" strokecolor="#4579b8 [3044]">
                  <v:stroke endarrow="open"/>
                </v:shape>
              </v:group>
            </w:pict>
          </mc:Fallback>
        </mc:AlternateContent>
      </w:r>
      <w:r w:rsidR="0095440D" w:rsidRPr="00797DE2">
        <w:rPr>
          <w:b/>
        </w:rPr>
        <w:t xml:space="preserve">Câu </w:t>
      </w:r>
      <w:r w:rsidR="00720B94">
        <w:rPr>
          <w:b/>
        </w:rPr>
        <w:t>6</w:t>
      </w:r>
      <w:r w:rsidR="00093CFB" w:rsidRPr="00797DE2">
        <w:rPr>
          <w:b/>
        </w:rPr>
        <w:t>.</w:t>
      </w:r>
      <w:r w:rsidRPr="00797DE2">
        <w:rPr>
          <w:b/>
        </w:rPr>
        <w:t>(</w:t>
      </w:r>
      <w:r w:rsidR="00093CFB" w:rsidRPr="00797DE2">
        <w:rPr>
          <w:b/>
          <w:i/>
          <w:lang w:val="nl-NL"/>
        </w:rPr>
        <w:t xml:space="preserve"> 3 điểm</w:t>
      </w:r>
      <w:r w:rsidRPr="00797DE2">
        <w:rPr>
          <w:b/>
          <w:i/>
          <w:lang w:val="nl-NL"/>
        </w:rPr>
        <w:t>)</w:t>
      </w:r>
      <w:r w:rsidR="00093CFB" w:rsidRPr="00797DE2">
        <w:rPr>
          <w:lang w:val="pt-BR"/>
        </w:rPr>
        <w:t xml:space="preserve"> </w:t>
      </w:r>
      <w:r w:rsidR="00093CFB" w:rsidRPr="00797DE2">
        <w:rPr>
          <w:bCs/>
          <w:lang w:val="pt-BR"/>
        </w:rPr>
        <w:t>Cho mạch điện</w:t>
      </w:r>
      <w:r w:rsidR="00093CFB" w:rsidRPr="00797DE2">
        <w:rPr>
          <w:lang w:val="pt-BR"/>
        </w:rPr>
        <w:t xml:space="preserve"> như hình vẽ. </w:t>
      </w:r>
    </w:p>
    <w:p w:rsidR="00093CFB" w:rsidRPr="00797DE2" w:rsidRDefault="00093CFB" w:rsidP="00093CFB">
      <w:pPr>
        <w:spacing w:line="24" w:lineRule="auto"/>
        <w:jc w:val="center"/>
      </w:pPr>
    </w:p>
    <w:p w:rsidR="00093CFB" w:rsidRPr="00797DE2" w:rsidRDefault="00093CFB" w:rsidP="00093CFB">
      <w:pPr>
        <w:jc w:val="both"/>
      </w:pPr>
    </w:p>
    <w:p w:rsidR="00093CFB" w:rsidRPr="00797DE2" w:rsidRDefault="00FE0977" w:rsidP="00093CFB">
      <w:pPr>
        <w:jc w:val="both"/>
      </w:pPr>
      <w:r w:rsidRPr="00797DE2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9A2693" wp14:editId="0BC6BC6F">
                <wp:simplePos x="0" y="0"/>
                <wp:positionH relativeFrom="column">
                  <wp:posOffset>3415665</wp:posOffset>
                </wp:positionH>
                <wp:positionV relativeFrom="paragraph">
                  <wp:posOffset>6283960</wp:posOffset>
                </wp:positionV>
                <wp:extent cx="228600" cy="228600"/>
                <wp:effectExtent l="5715" t="6985" r="13335" b="12065"/>
                <wp:wrapNone/>
                <wp:docPr id="39" name="Oval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9" o:spid="_x0000_s1026" style="position:absolute;margin-left:268.95pt;margin-top:494.8pt;width:18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" filled="f" strokeweight=".5pt"/>
            </w:pict>
          </mc:Fallback>
        </mc:AlternateContent>
      </w:r>
    </w:p>
    <w:p w:rsidR="00A03073" w:rsidRPr="00797DE2" w:rsidRDefault="00A03073" w:rsidP="00093CFB">
      <w:pPr>
        <w:jc w:val="both"/>
      </w:pPr>
    </w:p>
    <w:p w:rsidR="00A03073" w:rsidRPr="00797DE2" w:rsidRDefault="00A03073" w:rsidP="00093CFB">
      <w:pPr>
        <w:jc w:val="both"/>
      </w:pPr>
    </w:p>
    <w:p w:rsidR="00A03073" w:rsidRPr="00797DE2" w:rsidRDefault="00A03073" w:rsidP="00093CFB">
      <w:pPr>
        <w:jc w:val="both"/>
      </w:pPr>
    </w:p>
    <w:p w:rsidR="00A03073" w:rsidRPr="00797DE2" w:rsidRDefault="00A03073" w:rsidP="00093CFB">
      <w:pPr>
        <w:jc w:val="both"/>
      </w:pPr>
    </w:p>
    <w:p w:rsidR="00093CFB" w:rsidRPr="00797DE2" w:rsidRDefault="00093CFB" w:rsidP="00093CFB">
      <w:pPr>
        <w:jc w:val="both"/>
      </w:pPr>
      <w:r w:rsidRPr="00797DE2">
        <w:t xml:space="preserve">Bộ nguồn điện có 4 pin mắc nối tiếp. Mỗi pin có suất điện động </w:t>
      </w:r>
      <w:r w:rsidRPr="00797DE2">
        <w:rPr>
          <w:color w:val="000000"/>
          <w:position w:val="-10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16.1pt" o:ole="">
            <v:imagedata r:id="rId7" o:title=""/>
          </v:shape>
          <o:OLEObject Type="Embed" ProgID="Equation.DSMT4" ShapeID="_x0000_i1025" DrawAspect="Content" ObjectID="_1542526067" r:id="rId8"/>
        </w:object>
      </w:r>
      <w:r w:rsidRPr="00797DE2">
        <w:t xml:space="preserve">  = 1,5V và điện trở trong là  r = 0,15</w:t>
      </w:r>
      <w:r w:rsidRPr="00797DE2">
        <w:rPr>
          <w:position w:val="-4"/>
        </w:rPr>
        <w:object w:dxaOrig="260" w:dyaOrig="260">
          <v:shape id="_x0000_i1026" type="#_x0000_t75" style="width:12.9pt;height:12.9pt" o:ole="">
            <v:imagedata r:id="rId9" o:title=""/>
          </v:shape>
          <o:OLEObject Type="Embed" ProgID="Equation.DSMT4" ShapeID="_x0000_i1026" DrawAspect="Content" ObjectID="_1542526068" r:id="rId10"/>
        </w:object>
      </w:r>
      <w:r w:rsidRPr="00797DE2">
        <w:t>. Bình điện phân đựng dung dịch CuSO</w:t>
      </w:r>
      <w:r w:rsidRPr="00797DE2">
        <w:rPr>
          <w:vertAlign w:val="subscript"/>
        </w:rPr>
        <w:t>4</w:t>
      </w:r>
      <w:r w:rsidRPr="00797DE2">
        <w:t xml:space="preserve"> với dương cực làm bằng đồng, có điện trở R</w:t>
      </w:r>
      <w:r w:rsidRPr="00797DE2">
        <w:rPr>
          <w:vertAlign w:val="subscript"/>
        </w:rPr>
        <w:t>1</w:t>
      </w:r>
      <w:r w:rsidRPr="00797DE2">
        <w:t>= 1(</w:t>
      </w:r>
      <w:r w:rsidRPr="00797DE2">
        <w:sym w:font="Symbol" w:char="F057"/>
      </w:r>
      <w:r w:rsidRPr="00797DE2">
        <w:t xml:space="preserve">) , </w:t>
      </w:r>
      <w:r w:rsidRPr="00797DE2">
        <w:rPr>
          <w:lang w:val="pt-BR"/>
        </w:rPr>
        <w:t>R</w:t>
      </w:r>
      <w:r w:rsidRPr="00797DE2">
        <w:rPr>
          <w:vertAlign w:val="subscript"/>
          <w:lang w:val="pt-BR"/>
        </w:rPr>
        <w:t>2</w:t>
      </w:r>
      <w:r w:rsidRPr="00797DE2">
        <w:rPr>
          <w:lang w:val="pt-BR"/>
        </w:rPr>
        <w:t xml:space="preserve"> = 5 </w:t>
      </w:r>
      <w:r w:rsidRPr="00797DE2">
        <w:t>(</w:t>
      </w:r>
      <w:r w:rsidRPr="00797DE2">
        <w:sym w:font="Symbol" w:char="F057"/>
      </w:r>
      <w:r w:rsidR="00FE0977" w:rsidRPr="00797DE2">
        <w:t>),</w:t>
      </w:r>
      <w:r w:rsidRPr="00797DE2">
        <w:rPr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6237986F" wp14:editId="09DFB750">
                <wp:simplePos x="0" y="0"/>
                <wp:positionH relativeFrom="column">
                  <wp:posOffset>2522220</wp:posOffset>
                </wp:positionH>
                <wp:positionV relativeFrom="paragraph">
                  <wp:posOffset>24765</wp:posOffset>
                </wp:positionV>
                <wp:extent cx="342900" cy="228600"/>
                <wp:effectExtent l="1905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3CFB" w:rsidRPr="00F06EE2" w:rsidRDefault="00093CFB" w:rsidP="00093CFB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56" type="#_x0000_t202" style="position:absolute;left:0;text-align:left;margin-left:198.6pt;margin-top:1.95pt;width:27pt;height:18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1hjtg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" filled="f" stroked="f">
                <v:textbox>
                  <w:txbxContent>
                    <w:p w:rsidR="00093CFB" w:rsidRPr="00F06EE2" w:rsidRDefault="00093CFB" w:rsidP="00093CFB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797DE2">
        <w:rPr>
          <w:lang w:val="pt-BR"/>
        </w:rPr>
        <w:t xml:space="preserve"> R</w:t>
      </w:r>
      <w:r w:rsidRPr="00797DE2">
        <w:rPr>
          <w:vertAlign w:val="subscript"/>
          <w:lang w:val="pt-BR"/>
        </w:rPr>
        <w:t>3</w:t>
      </w:r>
      <w:r w:rsidR="00FE0977" w:rsidRPr="00797DE2">
        <w:rPr>
          <w:lang w:val="pt-BR"/>
        </w:rPr>
        <w:t>= 4</w:t>
      </w:r>
      <w:r w:rsidR="00FE0977" w:rsidRPr="00797DE2">
        <w:t>(</w:t>
      </w:r>
      <w:r w:rsidR="00FE0977" w:rsidRPr="00797DE2">
        <w:sym w:font="Symbol" w:char="F057"/>
      </w:r>
      <w:r w:rsidR="00FE0977" w:rsidRPr="00797DE2">
        <w:t>) là biến trở</w:t>
      </w:r>
      <w:r w:rsidRPr="00797DE2">
        <w:rPr>
          <w:lang w:val="pt-BR"/>
        </w:rPr>
        <w:t>.</w:t>
      </w:r>
      <w:r w:rsidRPr="00797DE2">
        <w:t xml:space="preserve"> Cho A</w:t>
      </w:r>
      <w:r w:rsidRPr="00797DE2">
        <w:rPr>
          <w:vertAlign w:val="subscript"/>
        </w:rPr>
        <w:t>Cu</w:t>
      </w:r>
      <w:r w:rsidRPr="00797DE2">
        <w:t>= 64,  n = 2; F = 96500 C/mol</w:t>
      </w:r>
    </w:p>
    <w:p w:rsidR="00093CFB" w:rsidRPr="00797DE2" w:rsidRDefault="00FE0977" w:rsidP="00093CFB">
      <w:pPr>
        <w:numPr>
          <w:ilvl w:val="0"/>
          <w:numId w:val="1"/>
        </w:numPr>
        <w:ind w:left="426" w:hanging="284"/>
        <w:jc w:val="both"/>
        <w:rPr>
          <w:lang w:val="pt-BR"/>
        </w:rPr>
      </w:pPr>
      <w:r w:rsidRPr="00797DE2">
        <w:rPr>
          <w:lang w:val="pt-BR"/>
        </w:rPr>
        <w:t xml:space="preserve">Tìm điện trở tương đương </w:t>
      </w:r>
      <w:r w:rsidR="00093CFB" w:rsidRPr="00797DE2">
        <w:rPr>
          <w:lang w:val="pt-BR"/>
        </w:rPr>
        <w:t xml:space="preserve"> và</w:t>
      </w:r>
      <w:r w:rsidRPr="00797DE2">
        <w:rPr>
          <w:lang w:val="pt-BR"/>
        </w:rPr>
        <w:t xml:space="preserve"> cường độ dòng điện qua mạch.</w:t>
      </w:r>
    </w:p>
    <w:p w:rsidR="00093CFB" w:rsidRPr="00797DE2" w:rsidRDefault="00093CFB" w:rsidP="00093CFB">
      <w:pPr>
        <w:numPr>
          <w:ilvl w:val="0"/>
          <w:numId w:val="1"/>
        </w:numPr>
        <w:ind w:left="426" w:hanging="284"/>
        <w:jc w:val="both"/>
        <w:rPr>
          <w:b/>
          <w:lang w:val="pt-BR"/>
        </w:rPr>
      </w:pPr>
      <w:r w:rsidRPr="00797DE2">
        <w:rPr>
          <w:lang w:val="pt-BR"/>
        </w:rPr>
        <w:t>Sau thời gian 1giờ 30 phút thì khối l</w:t>
      </w:r>
      <w:r w:rsidR="00FE0977" w:rsidRPr="00797DE2">
        <w:rPr>
          <w:lang w:val="pt-BR"/>
        </w:rPr>
        <w:t>ượng Cu</w:t>
      </w:r>
      <w:r w:rsidRPr="00797DE2">
        <w:rPr>
          <w:lang w:val="pt-BR"/>
        </w:rPr>
        <w:t xml:space="preserve"> </w:t>
      </w:r>
      <w:r w:rsidR="00FE0977" w:rsidRPr="00797DE2">
        <w:rPr>
          <w:lang w:val="pt-BR"/>
        </w:rPr>
        <w:t xml:space="preserve">sinh ra ở điện cực </w:t>
      </w:r>
      <w:r w:rsidRPr="00797DE2">
        <w:rPr>
          <w:lang w:val="pt-BR"/>
        </w:rPr>
        <w:t xml:space="preserve">của bình điện phân </w:t>
      </w:r>
      <w:r w:rsidR="00FE0977" w:rsidRPr="00797DE2">
        <w:rPr>
          <w:lang w:val="pt-BR"/>
        </w:rPr>
        <w:t>là</w:t>
      </w:r>
      <w:r w:rsidR="009418E7" w:rsidRPr="00797DE2">
        <w:rPr>
          <w:lang w:val="pt-BR"/>
        </w:rPr>
        <w:t xml:space="preserve"> </w:t>
      </w:r>
      <w:r w:rsidRPr="00797DE2">
        <w:rPr>
          <w:lang w:val="pt-BR"/>
        </w:rPr>
        <w:t xml:space="preserve">bao nhiêu? </w:t>
      </w:r>
    </w:p>
    <w:p w:rsidR="005932DF" w:rsidRPr="00797DE2" w:rsidRDefault="00566345" w:rsidP="00566345">
      <w:pPr>
        <w:pStyle w:val="ListParagraph"/>
        <w:spacing w:before="40" w:after="40"/>
        <w:ind w:left="0"/>
        <w:jc w:val="both"/>
      </w:pPr>
      <w:r w:rsidRPr="00797DE2">
        <w:t xml:space="preserve">  c) </w:t>
      </w:r>
      <w:r w:rsidR="00FE0977" w:rsidRPr="00797DE2">
        <w:t>Xác định R</w:t>
      </w:r>
      <w:r w:rsidR="00AC79FB" w:rsidRPr="00797DE2">
        <w:rPr>
          <w:vertAlign w:val="subscript"/>
        </w:rPr>
        <w:t xml:space="preserve">3 </w:t>
      </w:r>
      <w:r w:rsidR="00AC79FB" w:rsidRPr="00797DE2">
        <w:t>để công suất mạch ngoài lớn nhất</w:t>
      </w:r>
    </w:p>
    <w:p w:rsidR="00355F58" w:rsidRPr="00797DE2" w:rsidRDefault="00355F58" w:rsidP="00900469">
      <w:pPr>
        <w:spacing w:before="40" w:after="40"/>
        <w:jc w:val="both"/>
      </w:pPr>
    </w:p>
    <w:p w:rsidR="00DA490B" w:rsidRPr="00797DE2" w:rsidRDefault="00641071" w:rsidP="00641071">
      <w:pPr>
        <w:spacing w:before="40" w:after="40"/>
        <w:jc w:val="center"/>
      </w:pPr>
      <w:r w:rsidRPr="00797DE2">
        <w:t>-------HẾT -------</w:t>
      </w:r>
    </w:p>
    <w:p w:rsidR="00DA490B" w:rsidRPr="00797DE2" w:rsidRDefault="00DA490B" w:rsidP="00900469">
      <w:pPr>
        <w:spacing w:before="40" w:after="40"/>
        <w:jc w:val="both"/>
      </w:pPr>
    </w:p>
    <w:p w:rsidR="00DA490B" w:rsidRPr="00797DE2" w:rsidRDefault="00DA490B" w:rsidP="00900469">
      <w:pPr>
        <w:spacing w:before="40" w:after="40"/>
        <w:jc w:val="both"/>
      </w:pPr>
    </w:p>
    <w:tbl>
      <w:tblPr>
        <w:tblW w:w="11652" w:type="dxa"/>
        <w:tblInd w:w="-792" w:type="dxa"/>
        <w:tblLayout w:type="fixed"/>
        <w:tblLook w:val="01E0" w:firstRow="1" w:lastRow="1" w:firstColumn="1" w:lastColumn="1" w:noHBand="0" w:noVBand="0"/>
      </w:tblPr>
      <w:tblGrid>
        <w:gridCol w:w="990"/>
        <w:gridCol w:w="3420"/>
        <w:gridCol w:w="7160"/>
        <w:gridCol w:w="82"/>
      </w:tblGrid>
      <w:tr w:rsidR="00DA490B" w:rsidRPr="00797DE2" w:rsidTr="00DA490B">
        <w:trPr>
          <w:trHeight w:val="1440"/>
        </w:trPr>
        <w:tc>
          <w:tcPr>
            <w:tcW w:w="4410" w:type="dxa"/>
            <w:gridSpan w:val="2"/>
          </w:tcPr>
          <w:p w:rsidR="00DA490B" w:rsidRPr="00797DE2" w:rsidRDefault="00DA490B" w:rsidP="00495606">
            <w:pPr>
              <w:tabs>
                <w:tab w:val="center" w:pos="4320"/>
                <w:tab w:val="right" w:pos="8640"/>
              </w:tabs>
              <w:jc w:val="center"/>
            </w:pPr>
            <w:r w:rsidRPr="00797DE2">
              <w:lastRenderedPageBreak/>
              <w:t>SỞ GIÁO DỤC VÀ ĐÀO TẠO TPHCM</w:t>
            </w:r>
          </w:p>
          <w:p w:rsidR="00DA490B" w:rsidRPr="00D24BCA" w:rsidRDefault="00DA490B" w:rsidP="00495606">
            <w:pPr>
              <w:tabs>
                <w:tab w:val="center" w:pos="4320"/>
                <w:tab w:val="right" w:pos="8640"/>
              </w:tabs>
              <w:jc w:val="center"/>
              <w:rPr>
                <w:b/>
              </w:rPr>
            </w:pPr>
            <w:r w:rsidRPr="00D24BCA">
              <w:rPr>
                <w:b/>
              </w:rPr>
              <w:t xml:space="preserve">TRƯỜNG THCS-THPT TRÍ ĐỨC </w:t>
            </w:r>
          </w:p>
          <w:p w:rsidR="00DA490B" w:rsidRPr="00797DE2" w:rsidRDefault="00DA490B" w:rsidP="00495606">
            <w:pPr>
              <w:spacing w:line="120" w:lineRule="auto"/>
            </w:pPr>
            <w:r w:rsidRPr="00797DE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66883B7F" wp14:editId="135F6343">
                      <wp:simplePos x="0" y="0"/>
                      <wp:positionH relativeFrom="column">
                        <wp:posOffset>444500</wp:posOffset>
                      </wp:positionH>
                      <wp:positionV relativeFrom="paragraph">
                        <wp:posOffset>64770</wp:posOffset>
                      </wp:positionV>
                      <wp:extent cx="1143000" cy="0"/>
                      <wp:effectExtent l="9525" t="9525" r="9525" b="9525"/>
                      <wp:wrapNone/>
                      <wp:docPr id="19" name="Straight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9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pt,5.1pt" to="125pt,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J4n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"/>
                  </w:pict>
                </mc:Fallback>
              </mc:AlternateContent>
            </w:r>
          </w:p>
          <w:p w:rsidR="00DA490B" w:rsidRPr="00797DE2" w:rsidRDefault="00DA490B" w:rsidP="00495606">
            <w:pPr>
              <w:spacing w:before="40"/>
              <w:jc w:val="center"/>
              <w:rPr>
                <w:b/>
              </w:rPr>
            </w:pPr>
            <w:r w:rsidRPr="00797DE2">
              <w:rPr>
                <w:b/>
              </w:rPr>
              <w:t>Đề chính thức</w:t>
            </w:r>
          </w:p>
          <w:p w:rsidR="00DA490B" w:rsidRPr="00797DE2" w:rsidRDefault="00DA490B" w:rsidP="00495606">
            <w:pPr>
              <w:spacing w:line="640" w:lineRule="exact"/>
              <w:rPr>
                <w:b/>
                <w:i/>
              </w:rPr>
            </w:pPr>
          </w:p>
        </w:tc>
        <w:tc>
          <w:tcPr>
            <w:tcW w:w="7242" w:type="dxa"/>
            <w:gridSpan w:val="2"/>
          </w:tcPr>
          <w:p w:rsidR="00DA490B" w:rsidRPr="00D24BCA" w:rsidRDefault="00DA490B" w:rsidP="00495606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b/>
                <w:bCs/>
              </w:rPr>
            </w:pPr>
            <w:r w:rsidRPr="00D24BCA">
              <w:rPr>
                <w:b/>
                <w:bCs/>
              </w:rPr>
              <w:t>ĐỀ KIỂM TRA HỌC KÌ I – NĂM HỌC 2016-2017</w:t>
            </w:r>
          </w:p>
          <w:p w:rsidR="00DA490B" w:rsidRPr="00797DE2" w:rsidRDefault="00DA490B" w:rsidP="00495606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b/>
                <w:bCs/>
              </w:rPr>
            </w:pPr>
            <w:r w:rsidRPr="00797DE2">
              <w:rPr>
                <w:bCs/>
              </w:rPr>
              <w:t>MÔN :</w:t>
            </w:r>
            <w:r w:rsidRPr="00797DE2">
              <w:rPr>
                <w:b/>
                <w:bCs/>
              </w:rPr>
              <w:t xml:space="preserve"> VẬT LÝ - </w:t>
            </w:r>
            <w:r w:rsidRPr="00797DE2">
              <w:rPr>
                <w:bCs/>
              </w:rPr>
              <w:t>Lớp</w:t>
            </w:r>
            <w:r w:rsidRPr="00797DE2">
              <w:rPr>
                <w:b/>
                <w:bCs/>
              </w:rPr>
              <w:t xml:space="preserve"> 11</w:t>
            </w:r>
          </w:p>
          <w:p w:rsidR="00DA490B" w:rsidRPr="00797DE2" w:rsidRDefault="00DA490B" w:rsidP="00495606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i/>
                <w:iCs/>
              </w:rPr>
            </w:pPr>
            <w:r w:rsidRPr="00797DE2">
              <w:rPr>
                <w:i/>
                <w:iCs/>
              </w:rPr>
              <w:t xml:space="preserve">Thời gian làm bài: </w:t>
            </w:r>
            <w:r w:rsidRPr="00797DE2">
              <w:rPr>
                <w:b/>
                <w:i/>
                <w:iCs/>
              </w:rPr>
              <w:t>45</w:t>
            </w:r>
            <w:r w:rsidRPr="00797DE2">
              <w:rPr>
                <w:i/>
                <w:iCs/>
              </w:rPr>
              <w:t xml:space="preserve"> phút; </w:t>
            </w:r>
          </w:p>
          <w:p w:rsidR="00DA490B" w:rsidRPr="00797DE2" w:rsidRDefault="00DA490B" w:rsidP="00495606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i/>
                <w:iCs/>
              </w:rPr>
            </w:pPr>
            <w:r w:rsidRPr="00797DE2">
              <w:rPr>
                <w:i/>
                <w:iCs/>
              </w:rPr>
              <w:t>(không kể thời gian phát đề)</w:t>
            </w:r>
          </w:p>
          <w:p w:rsidR="00DA490B" w:rsidRPr="00797DE2" w:rsidRDefault="00DA490B" w:rsidP="00495606">
            <w:pPr>
              <w:tabs>
                <w:tab w:val="left" w:pos="1298"/>
              </w:tabs>
              <w:jc w:val="center"/>
              <w:rPr>
                <w:b/>
                <w:bCs/>
              </w:rPr>
            </w:pPr>
          </w:p>
        </w:tc>
      </w:tr>
      <w:tr w:rsidR="00DA490B" w:rsidRPr="00797DE2" w:rsidTr="00DA490B">
        <w:trPr>
          <w:gridBefore w:val="1"/>
          <w:gridAfter w:val="1"/>
          <w:wBefore w:w="990" w:type="dxa"/>
          <w:wAfter w:w="82" w:type="dxa"/>
          <w:trHeight w:val="662"/>
        </w:trPr>
        <w:tc>
          <w:tcPr>
            <w:tcW w:w="10580" w:type="dxa"/>
            <w:gridSpan w:val="2"/>
          </w:tcPr>
          <w:p w:rsidR="00DA490B" w:rsidRPr="00797DE2" w:rsidRDefault="00DA490B" w:rsidP="00DA490B">
            <w:pPr>
              <w:spacing w:line="600" w:lineRule="exact"/>
              <w:ind w:left="-18"/>
              <w:rPr>
                <w:b/>
                <w:bCs/>
              </w:rPr>
            </w:pPr>
            <w:r w:rsidRPr="00797DE2">
              <w:t xml:space="preserve">SBD: </w:t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t xml:space="preserve"> Họ tên học sinh: </w:t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  <w:r w:rsidRPr="00797DE2">
              <w:t xml:space="preserve"> Lớp: </w:t>
            </w:r>
            <w:r w:rsidRPr="00797DE2">
              <w:rPr>
                <w:u w:val="dotted"/>
              </w:rPr>
              <w:tab/>
            </w:r>
            <w:r w:rsidRPr="00797DE2">
              <w:rPr>
                <w:u w:val="dotted"/>
              </w:rPr>
              <w:tab/>
            </w:r>
          </w:p>
        </w:tc>
      </w:tr>
    </w:tbl>
    <w:p w:rsidR="00DA490B" w:rsidRPr="00797DE2" w:rsidRDefault="00DA490B" w:rsidP="00900469">
      <w:pPr>
        <w:spacing w:before="40" w:after="40"/>
        <w:jc w:val="both"/>
      </w:pPr>
    </w:p>
    <w:p w:rsidR="005932DF" w:rsidRPr="00797DE2" w:rsidRDefault="00566345" w:rsidP="00DA490B">
      <w:pPr>
        <w:spacing w:before="40" w:after="40"/>
        <w:jc w:val="center"/>
        <w:rPr>
          <w:b/>
          <w:u w:val="single"/>
        </w:rPr>
      </w:pPr>
      <w:r w:rsidRPr="00797DE2">
        <w:rPr>
          <w:b/>
          <w:u w:val="single"/>
        </w:rPr>
        <w:t>ĐỀ B</w:t>
      </w:r>
    </w:p>
    <w:p w:rsidR="00566345" w:rsidRPr="00797DE2" w:rsidRDefault="00B22E81" w:rsidP="00566345">
      <w:pPr>
        <w:spacing w:before="40" w:after="40" w:line="360" w:lineRule="auto"/>
        <w:jc w:val="both"/>
        <w:rPr>
          <w:b/>
        </w:rPr>
      </w:pPr>
      <w:r>
        <w:rPr>
          <w:b/>
        </w:rPr>
        <w:t>I.</w:t>
      </w:r>
      <w:r w:rsidR="00566345" w:rsidRPr="00797DE2">
        <w:rPr>
          <w:b/>
        </w:rPr>
        <w:t>LÝ THUYẾT (5 điểm)</w:t>
      </w:r>
    </w:p>
    <w:p w:rsidR="00566345" w:rsidRPr="00797DE2" w:rsidRDefault="00566345" w:rsidP="00566345">
      <w:pPr>
        <w:spacing w:before="40" w:after="40" w:line="360" w:lineRule="auto"/>
        <w:jc w:val="both"/>
      </w:pPr>
      <w:r w:rsidRPr="00797DE2">
        <w:rPr>
          <w:b/>
        </w:rPr>
        <w:t xml:space="preserve">Câu 1: (1,5 điểm) </w:t>
      </w:r>
      <w:r w:rsidRPr="00797DE2">
        <w:t>phát biểu và viết công thức của định luật II Faraday (gọi tên và chú thích đơn vị) .</w:t>
      </w:r>
    </w:p>
    <w:p w:rsidR="00566345" w:rsidRDefault="00566345" w:rsidP="00566345">
      <w:pPr>
        <w:jc w:val="both"/>
      </w:pPr>
      <w:r w:rsidRPr="00797DE2">
        <w:rPr>
          <w:b/>
        </w:rPr>
        <w:t xml:space="preserve">Câu 2: (1,5 điểm) </w:t>
      </w:r>
      <w:r w:rsidR="00A61058">
        <w:t xml:space="preserve">Nêu định nghĩa và viết </w:t>
      </w:r>
      <w:r w:rsidRPr="00797DE2">
        <w:t>công thức</w:t>
      </w:r>
      <w:r w:rsidR="00A61058">
        <w:t xml:space="preserve"> tính điện năng tiêu thụ của mạch điện </w:t>
      </w:r>
      <w:r w:rsidRPr="00797DE2">
        <w:t>, chú thích, đơn vị.</w:t>
      </w:r>
    </w:p>
    <w:p w:rsidR="00A61058" w:rsidRPr="00797DE2" w:rsidRDefault="00A61058" w:rsidP="00A61058">
      <w:pPr>
        <w:spacing w:before="40" w:after="40"/>
        <w:jc w:val="both"/>
      </w:pPr>
      <w:r w:rsidRPr="00A61058">
        <w:rPr>
          <w:b/>
          <w:u w:val="single"/>
        </w:rPr>
        <w:t>Áp dụng:</w:t>
      </w:r>
      <w:r w:rsidRPr="00A61058">
        <w:rPr>
          <w:b/>
        </w:rPr>
        <w:t xml:space="preserve"> </w:t>
      </w:r>
      <w:r w:rsidRPr="00797DE2">
        <w:rPr>
          <w:b/>
        </w:rPr>
        <w:t>( 1điểm)</w:t>
      </w:r>
      <w:r w:rsidRPr="00797DE2">
        <w:t xml:space="preserve">.Một hộ gia đình sử dụng một nồi cơm điện có điện trở 200Ω trong 30h  với hiệu điện thế hai đầu </w:t>
      </w:r>
      <w:r>
        <w:t>nồi cơm là 220V.Tính điện năng tiêu thụ của nồi cơm</w:t>
      </w:r>
      <w:r w:rsidRPr="00797DE2">
        <w:t xml:space="preserve"> theo Jun và KWh ( Biết 1Kwh = 36.10</w:t>
      </w:r>
      <w:r w:rsidRPr="00797DE2">
        <w:rPr>
          <w:vertAlign w:val="superscript"/>
        </w:rPr>
        <w:t>5</w:t>
      </w:r>
      <w:r w:rsidRPr="00797DE2">
        <w:t xml:space="preserve"> J)</w:t>
      </w:r>
    </w:p>
    <w:p w:rsidR="00566345" w:rsidRPr="00797DE2" w:rsidRDefault="00566345" w:rsidP="00566345">
      <w:pPr>
        <w:spacing w:before="40" w:after="40"/>
        <w:jc w:val="both"/>
      </w:pPr>
      <w:r w:rsidRPr="00797DE2">
        <w:rPr>
          <w:b/>
          <w:lang w:val="vi-VN"/>
        </w:rPr>
        <w:t xml:space="preserve">Câu 3: (1 điểm) </w:t>
      </w:r>
      <w:r w:rsidRPr="00797DE2">
        <w:rPr>
          <w:lang w:val="vi-VN"/>
        </w:rPr>
        <w:t xml:space="preserve">Nêu bản chất dòng điện trong </w:t>
      </w:r>
      <w:r w:rsidRPr="00797DE2">
        <w:t>chất điện phân,hạt tải điện trong chất điện phân là</w:t>
      </w:r>
      <w:r w:rsidR="00355F58" w:rsidRPr="00797DE2">
        <w:t xml:space="preserve"> những</w:t>
      </w:r>
      <w:r w:rsidRPr="00797DE2">
        <w:t xml:space="preserve"> hạt nào</w:t>
      </w:r>
      <w:r w:rsidR="00355F58" w:rsidRPr="00797DE2">
        <w:t>?</w:t>
      </w:r>
    </w:p>
    <w:p w:rsidR="00566345" w:rsidRPr="00797DE2" w:rsidRDefault="00566345" w:rsidP="00566345">
      <w:pPr>
        <w:spacing w:before="40" w:after="40"/>
        <w:jc w:val="both"/>
      </w:pPr>
      <w:r w:rsidRPr="00797DE2">
        <w:rPr>
          <w:b/>
        </w:rPr>
        <w:t>Câu 4:</w:t>
      </w:r>
      <w:r w:rsidRPr="00797DE2">
        <w:t xml:space="preserve"> </w:t>
      </w:r>
      <w:r w:rsidRPr="00797DE2">
        <w:rPr>
          <w:b/>
        </w:rPr>
        <w:t>(1 điểm)</w:t>
      </w:r>
      <w:r w:rsidRPr="00797DE2">
        <w:t xml:space="preserve"> .Viết </w:t>
      </w:r>
      <w:r w:rsidRPr="00CC65DE">
        <w:rPr>
          <w:b/>
        </w:rPr>
        <w:t>công</w:t>
      </w:r>
      <w:r w:rsidR="007862FC" w:rsidRPr="00CC65DE">
        <w:rPr>
          <w:b/>
        </w:rPr>
        <w:t xml:space="preserve"> thức tính</w:t>
      </w:r>
      <w:r w:rsidR="00720B94" w:rsidRPr="00CC65DE">
        <w:rPr>
          <w:b/>
        </w:rPr>
        <w:t xml:space="preserve"> lực tương tác giữa hai điện tích</w:t>
      </w:r>
      <w:r w:rsidR="00720B94">
        <w:t xml:space="preserve"> điểm trong chân không,</w:t>
      </w:r>
      <w:r w:rsidR="00F920D0" w:rsidRPr="00797DE2">
        <w:t xml:space="preserve"> gọi tên các đại lượng và </w:t>
      </w:r>
      <w:r w:rsidRPr="00797DE2">
        <w:t>chú thích đơn vị</w:t>
      </w:r>
    </w:p>
    <w:p w:rsidR="00566345" w:rsidRPr="00797DE2" w:rsidRDefault="00B22E81" w:rsidP="00566345">
      <w:pPr>
        <w:spacing w:before="40" w:after="40"/>
        <w:jc w:val="both"/>
        <w:rPr>
          <w:b/>
        </w:rPr>
      </w:pPr>
      <w:r>
        <w:rPr>
          <w:b/>
        </w:rPr>
        <w:t>II.</w:t>
      </w:r>
      <w:bookmarkStart w:id="0" w:name="_GoBack"/>
      <w:bookmarkEnd w:id="0"/>
      <w:r w:rsidR="00566345" w:rsidRPr="00797DE2">
        <w:rPr>
          <w:b/>
        </w:rPr>
        <w:t>BÀI TOÁN (5 điểm)</w:t>
      </w:r>
    </w:p>
    <w:p w:rsidR="00D24BCA" w:rsidRDefault="00D24BCA" w:rsidP="00566345">
      <w:pPr>
        <w:spacing w:before="40" w:after="40"/>
        <w:jc w:val="both"/>
        <w:rPr>
          <w:b/>
        </w:rPr>
      </w:pPr>
    </w:p>
    <w:p w:rsidR="00566345" w:rsidRPr="00797DE2" w:rsidRDefault="0095440D" w:rsidP="00566345">
      <w:pPr>
        <w:spacing w:before="40" w:after="40"/>
        <w:jc w:val="both"/>
      </w:pPr>
      <w:r w:rsidRPr="00797DE2">
        <w:rPr>
          <w:b/>
        </w:rPr>
        <w:t>Câu 5</w:t>
      </w:r>
      <w:r w:rsidR="00566345" w:rsidRPr="00797DE2">
        <w:rPr>
          <w:b/>
        </w:rPr>
        <w:t>( 1 điểm)</w:t>
      </w:r>
      <w:r w:rsidR="00F920D0" w:rsidRPr="00797DE2">
        <w:t>.cho điện tích</w:t>
      </w:r>
      <w:r w:rsidR="00566345" w:rsidRPr="00797DE2">
        <w:t xml:space="preserve"> q = - 4.10</w:t>
      </w:r>
      <w:r w:rsidR="00566345" w:rsidRPr="00797DE2">
        <w:rPr>
          <w:vertAlign w:val="superscript"/>
        </w:rPr>
        <w:t>-9</w:t>
      </w:r>
      <w:r w:rsidR="00566345" w:rsidRPr="00797DE2">
        <w:t xml:space="preserve"> </w:t>
      </w:r>
      <w:r w:rsidR="00F920D0" w:rsidRPr="00797DE2">
        <w:t>C đặt trong chân k</w:t>
      </w:r>
      <w:r w:rsidR="00E26F08" w:rsidRPr="00797DE2">
        <w:t>hông gây ra tại M  điện trường 1200</w:t>
      </w:r>
      <w:r w:rsidR="00F920D0" w:rsidRPr="00797DE2">
        <w:t>V/m  .Xác định khoảng cách từ</w:t>
      </w:r>
      <w:r w:rsidR="00566345" w:rsidRPr="00797DE2">
        <w:t xml:space="preserve"> điện tích </w:t>
      </w:r>
      <w:r w:rsidR="00F920D0" w:rsidRPr="00797DE2">
        <w:t xml:space="preserve"> đến điểm M </w:t>
      </w:r>
    </w:p>
    <w:p w:rsidR="00566345" w:rsidRPr="00797DE2" w:rsidRDefault="007862FC" w:rsidP="00566345">
      <w:pPr>
        <w:spacing w:before="40" w:after="40"/>
        <w:jc w:val="both"/>
        <w:rPr>
          <w:b/>
        </w:rPr>
      </w:pPr>
      <w:r w:rsidRPr="00797DE2">
        <w:rPr>
          <w:b/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4D6FB8F0" wp14:editId="5216A07C">
                <wp:simplePos x="0" y="0"/>
                <wp:positionH relativeFrom="column">
                  <wp:posOffset>2756848</wp:posOffset>
                </wp:positionH>
                <wp:positionV relativeFrom="paragraph">
                  <wp:posOffset>37683</wp:posOffset>
                </wp:positionV>
                <wp:extent cx="1433262" cy="1126500"/>
                <wp:effectExtent l="0" t="0" r="33655" b="16510"/>
                <wp:wrapNone/>
                <wp:docPr id="306" name="Group 3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262" cy="1126500"/>
                          <a:chOff x="0" y="0"/>
                          <a:chExt cx="1433262" cy="1126500"/>
                        </a:xfrm>
                      </wpg:grpSpPr>
                      <wpg:grpSp>
                        <wpg:cNvPr id="305" name="Group 305"/>
                        <wpg:cNvGrpSpPr/>
                        <wpg:grpSpPr>
                          <a:xfrm>
                            <a:off x="0" y="0"/>
                            <a:ext cx="1433262" cy="1126500"/>
                            <a:chOff x="0" y="0"/>
                            <a:chExt cx="1433262" cy="1126500"/>
                          </a:xfrm>
                        </wpg:grpSpPr>
                        <wps:wsp>
                          <wps:cNvPr id="51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973" y="689212"/>
                              <a:ext cx="422910" cy="2489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6345" w:rsidRPr="00A03073" w:rsidRDefault="00566345" w:rsidP="00566345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A03073">
                                  <w:rPr>
                                    <w:sz w:val="22"/>
                                    <w:szCs w:val="22"/>
                                  </w:rPr>
                                  <w:t>R</w:t>
                                </w:r>
                                <w:r w:rsidRPr="00A03073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Straight Connector 52"/>
                          <wps:cNvCnPr/>
                          <wps:spPr>
                            <a:xfrm>
                              <a:off x="0" y="150126"/>
                              <a:ext cx="4572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" name="Straight Connector 53"/>
                          <wps:cNvCnPr/>
                          <wps:spPr>
                            <a:xfrm>
                              <a:off x="464024" y="6824"/>
                              <a:ext cx="6824" cy="26290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Straight Connector 54"/>
                          <wps:cNvCnPr/>
                          <wps:spPr>
                            <a:xfrm>
                              <a:off x="532262" y="81887"/>
                              <a:ext cx="0" cy="13424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Straight Connector 55"/>
                          <wps:cNvCnPr/>
                          <wps:spPr>
                            <a:xfrm>
                              <a:off x="620973" y="6824"/>
                              <a:ext cx="6824" cy="26290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689212" y="81887"/>
                              <a:ext cx="0" cy="13424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Straight Connector 57"/>
                          <wps:cNvCnPr/>
                          <wps:spPr>
                            <a:xfrm>
                              <a:off x="771098" y="0"/>
                              <a:ext cx="6350" cy="26284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>
                              <a:off x="839337" y="75063"/>
                              <a:ext cx="0" cy="13424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Straight Connector 59"/>
                          <wps:cNvCnPr/>
                          <wps:spPr>
                            <a:xfrm>
                              <a:off x="900752" y="6824"/>
                              <a:ext cx="6824" cy="26290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Straight Connector 60"/>
                          <wps:cNvCnPr/>
                          <wps:spPr>
                            <a:xfrm>
                              <a:off x="968991" y="81887"/>
                              <a:ext cx="0" cy="13424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Straight Connector 61"/>
                          <wps:cNvCnPr/>
                          <wps:spPr>
                            <a:xfrm>
                              <a:off x="968991" y="143302"/>
                              <a:ext cx="4572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Straight Connector 62"/>
                          <wps:cNvCnPr/>
                          <wps:spPr>
                            <a:xfrm>
                              <a:off x="0" y="150126"/>
                              <a:ext cx="0" cy="86255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Straight Connector 63"/>
                          <wps:cNvCnPr/>
                          <wps:spPr>
                            <a:xfrm>
                              <a:off x="0" y="566382"/>
                              <a:ext cx="21145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88" name="Group 288"/>
                          <wpg:cNvGrpSpPr>
                            <a:grpSpLocks/>
                          </wpg:cNvGrpSpPr>
                          <wpg:grpSpPr bwMode="auto">
                            <a:xfrm>
                              <a:off x="675564" y="887105"/>
                              <a:ext cx="242570" cy="239395"/>
                              <a:chOff x="10126" y="11808"/>
                              <a:chExt cx="382" cy="382"/>
                            </a:xfrm>
                          </wpg:grpSpPr>
                          <wps:wsp>
                            <wps:cNvPr id="289" name="Oval 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126" y="11808"/>
                                <a:ext cx="382" cy="3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0" name="AutoShape 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261" y="11896"/>
                                <a:ext cx="1" cy="2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1" name="AutoShape 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371" y="11889"/>
                                <a:ext cx="1" cy="2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92" name="Rectangle 12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225188" y="532263"/>
                              <a:ext cx="237490" cy="730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Straight Connector 10"/>
                          <wps:cNvCnPr/>
                          <wps:spPr bwMode="auto">
                            <a:xfrm>
                              <a:off x="928047" y="1009935"/>
                              <a:ext cx="5049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Straight Connector 9"/>
                          <wps:cNvCnPr/>
                          <wps:spPr bwMode="auto">
                            <a:xfrm>
                              <a:off x="0" y="1009935"/>
                              <a:ext cx="6892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95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470847" y="532263"/>
                              <a:ext cx="962415" cy="74650"/>
                              <a:chOff x="6993" y="11860"/>
                              <a:chExt cx="1473" cy="84"/>
                            </a:xfrm>
                          </wpg:grpSpPr>
                          <wps:wsp>
                            <wps:cNvPr id="296" name="Straight Connector 6"/>
                            <wps:cNvCnPr/>
                            <wps:spPr bwMode="auto">
                              <a:xfrm flipV="1">
                                <a:off x="7643" y="11905"/>
                                <a:ext cx="8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" name="Rectangle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37" y="11860"/>
                                <a:ext cx="364" cy="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Straight Connector 4"/>
                            <wps:cNvCnPr/>
                            <wps:spPr bwMode="auto">
                              <a:xfrm>
                                <a:off x="6993" y="11902"/>
                                <a:ext cx="54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99" name="Text Box 2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689" y="279779"/>
                              <a:ext cx="422910" cy="2490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6345" w:rsidRPr="00A03073" w:rsidRDefault="00566345" w:rsidP="00566345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A03073">
                                  <w:rPr>
                                    <w:sz w:val="22"/>
                                    <w:szCs w:val="22"/>
                                  </w:rPr>
                                  <w:t>R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892" y="279779"/>
                              <a:ext cx="422910" cy="2489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6345" w:rsidRPr="00A03073" w:rsidRDefault="00566345" w:rsidP="00566345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 w:rsidRPr="00A03073">
                                  <w:rPr>
                                    <w:sz w:val="22"/>
                                    <w:szCs w:val="22"/>
                                  </w:rPr>
                                  <w:t>R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" name="Straight Connector 301"/>
                          <wps:cNvCnPr/>
                          <wps:spPr>
                            <a:xfrm>
                              <a:off x="1433015" y="143302"/>
                              <a:ext cx="0" cy="86962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02" name="Straight Arrow Connector 302"/>
                        <wps:cNvCnPr/>
                        <wps:spPr>
                          <a:xfrm flipV="1">
                            <a:off x="266131" y="457200"/>
                            <a:ext cx="231917" cy="25510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6" o:spid="_x0000_s1057" style="position:absolute;left:0;text-align:left;margin-left:217.05pt;margin-top:2.95pt;width:112.85pt;height:88.7pt;z-index:251689984" coordsize="14332,11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">
                <v:group id="Group 305" o:spid="_x0000_s1058" style="position:absolute;width:14332;height:11265" coordsize="14332,112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<v:shape id="Text Box 51" o:spid="_x0000_s1059" type="#_x0000_t202" style="position:absolute;left:6209;top:6892;width:4229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  <v:textbox>
                      <w:txbxContent>
                        <w:p w:rsidR="00566345" w:rsidRPr="00A03073" w:rsidRDefault="00566345" w:rsidP="00566345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A03073">
                            <w:rPr>
                              <w:sz w:val="22"/>
                              <w:szCs w:val="22"/>
                            </w:rPr>
                            <w:t>R</w:t>
                          </w:r>
                          <w:r w:rsidRPr="00A03073">
                            <w:rPr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Straight Connector 52" o:spid="_x0000_s1060" style="position:absolute;visibility:visible;mso-wrap-style:square" from="0,1501" to="4572,1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h/tMQAAADbAAAADwAAAGRycy9kb3ducmV2LnhtbESPUWvCQBCE3wv9D8cWfKsXI4pGT5FC&#10;QWxfav0Ba25Ngrm99G6r0V/fKxT6OMzMN8xy3btWXSjExrOB0TADRVx623Bl4PD5+jwDFQXZYuuZ&#10;DNwownr1+LDEwvorf9BlL5VKEI4FGqhFukLrWNbkMA59R5y8kw8OJclQaRvwmuCu1XmWTbXDhtNC&#10;jR291FSe99/OwNfb+zbejm0u08l9dw6b2VzG0ZjBU79ZgBLq5T/8195aA5Mcfr+kH6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CH+0xAAAANsAAAAPAAAAAAAAAAAA&#10;AAAAAKECAABkcnMvZG93bnJldi54bWxQSwUGAAAAAAQABAD5AAAAkgMAAAAA&#10;" strokecolor="#4579b8 [3044]"/>
                  <v:line id="Straight Connector 53" o:spid="_x0000_s1061" style="position:absolute;visibility:visible;mso-wrap-style:square" from="4640,68" to="4708,2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TaL8QAAADbAAAADwAAAGRycy9kb3ducmV2LnhtbESPUWsCMRCE34X+h7AF3zRXRdHTKFIo&#10;iO1LbX/AelnvDi+ba7Lq6a9vCgUfh5n5hlmuO9eoC4VYezbwMsxAERfe1lwa+P56G8xARUG22Hgm&#10;AzeKsF499ZaYW3/lT7rspVQJwjFHA5VIm2sdi4ocxqFviZN39MGhJBlKbQNeE9w1epRlU+2w5rRQ&#10;YUuvFRWn/dkZ+Hn/2MbboRnJdHLfncJmNpdxNKb/3G0WoIQ6eYT/21trYDKGvy/pB+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RNovxAAAANsAAAAPAAAAAAAAAAAA&#10;AAAAAKECAABkcnMvZG93bnJldi54bWxQSwUGAAAAAAQABAD5AAAAkgMAAAAA&#10;" strokecolor="#4579b8 [3044]"/>
                  <v:line id="Straight Connector 54" o:spid="_x0000_s1062" style="position:absolute;visibility:visible;mso-wrap-style:square" from="5322,818" to="5322,2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1CW8QAAADbAAAADwAAAGRycy9kb3ducmV2LnhtbESPzWoCQRCE70LeYeiAN52Nf+jGUSQg&#10;iMklJg/Q2Wl3F3d6NjOtrnn6TCDgsaiqr6jlunONulCItWcDT8MMFHHhbc2lgc+P7WAOKgqyxcYz&#10;GbhRhPXqobfE3Porv9PlIKVKEI45GqhE2lzrWFTkMA59S5y8ow8OJclQahvwmuCu0aMsm2mHNaeF&#10;Clt6qag4Hc7OwPfr2y7evpqRzKY/+1PYzBcyjsb0H7vNMyihTu7h//bOGphO4O9L+gF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rUJbxAAAANsAAAAPAAAAAAAAAAAA&#10;AAAAAKECAABkcnMvZG93bnJldi54bWxQSwUGAAAAAAQABAD5AAAAkgMAAAAA&#10;" strokecolor="#4579b8 [3044]"/>
                  <v:line id="Straight Connector 55" o:spid="_x0000_s1063" style="position:absolute;visibility:visible;mso-wrap-style:square" from="6209,68" to="6277,2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HnwMQAAADbAAAADwAAAGRycy9kb3ducmV2LnhtbESPUWvCQBCE3wv9D8cWfKsXlYhGT5FC&#10;QWxfav0Ba25Ngrm99G6r0V/fKxT6OMzMN8xy3btWXSjExrOB0TADRVx623Bl4PD5+jwDFQXZYuuZ&#10;DNwownr1+LDEwvorf9BlL5VKEI4FGqhFukLrWNbkMA59R5y8kw8OJclQaRvwmuCu1eMsm2qHDaeF&#10;Gjt6qak877+dga+39228HduxTPP77hw2s7lMojGDp36zACXUy3/4r721BvIcfr+kH6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4efAxAAAANsAAAAPAAAAAAAAAAAA&#10;AAAAAKECAABkcnMvZG93bnJldi54bWxQSwUGAAAAAAQABAD5AAAAkgMAAAAA&#10;" strokecolor="#4579b8 [3044]"/>
                  <v:line id="Straight Connector 56" o:spid="_x0000_s1064" style="position:absolute;visibility:visible;mso-wrap-style:square" from="6892,818" to="6892,2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N5t8QAAADbAAAADwAAAGRycy9kb3ducmV2LnhtbESPUWvCQBCE34X+h2MLfdOLFoNGT5FC&#10;Qdq+VP0Ba25Ngrm99G6rsb++Vyj4OMzMN8xy3btWXSjExrOB8SgDRVx623Bl4LB/Hc5ARUG22Hom&#10;AzeKsF49DJZYWH/lT7rspFIJwrFAA7VIV2gdy5ocxpHviJN38sGhJBkqbQNeE9y1epJluXbYcFqo&#10;saOXmsrz7tsZ+Hr/2MbbsZ1IPv15O4fNbC7P0Zinx36zACXUyz38395aA9Mc/r6kH6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M3m3xAAAANsAAAAPAAAAAAAAAAAA&#10;AAAAAKECAABkcnMvZG93bnJldi54bWxQSwUGAAAAAAQABAD5AAAAkgMAAAAA&#10;" strokecolor="#4579b8 [3044]"/>
                  <v:line id="Straight Connector 57" o:spid="_x0000_s1065" style="position:absolute;visibility:visible;mso-wrap-style:square" from="7710,0" to="7774,2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/cLMQAAADbAAAADwAAAGRycy9kb3ducmV2LnhtbESPUWsCMRCE34X+h7AF32quilavRhFB&#10;kLYv2v6A7WW9O7xszmTVs7++KRR8HGbmG2a+7FyjLhRi7dnA8yADRVx4W3Np4Otz8zQFFQXZYuOZ&#10;DNwownLx0Jtjbv2Vd3TZS6kShGOOBiqRNtc6FhU5jAPfEifv4INDSTKU2ga8Jrhr9DDLJtphzWmh&#10;wpbWFRXH/dkZOL1/bOPtuxnKZPzzdgyr6UxG0Zj+Y7d6BSXUyT38395aA+MX+PuSfoBe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f9wsxAAAANsAAAAPAAAAAAAAAAAA&#10;AAAAAKECAABkcnMvZG93bnJldi54bWxQSwUGAAAAAAQABAD5AAAAkgMAAAAA&#10;" strokecolor="#4579b8 [3044]"/>
                  <v:line id="Straight Connector 58" o:spid="_x0000_s1066" style="position:absolute;visibility:visible;mso-wrap-style:square" from="8393,750" to="8393,2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BIXsEAAADbAAAADwAAAGRycy9kb3ducmV2LnhtbERPzWrCQBC+F3yHZYTe6qYWRVM3IoWC&#10;1F78eYBpdpqEZGfT3anGPr17KHj8+P5X68F16kwhNp4NPE8yUMSltw1XBk7H96cFqCjIFjvPZOBK&#10;EdbF6GGFufUX3tP5IJVKIRxzNFCL9LnWsazJYZz4njhx3z44lARDpW3ASwp3nZ5m2Vw7bDg11NjT&#10;W01le/h1Bn52n9t4/eqmMp/9fbRhs1jKSzTmcTxsXkEJDXIX/7u31sAsjU1f0g/Q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4EhewQAAANsAAAAPAAAAAAAAAAAAAAAA&#10;AKECAABkcnMvZG93bnJldi54bWxQSwUGAAAAAAQABAD5AAAAjwMAAAAA&#10;" strokecolor="#4579b8 [3044]"/>
                  <v:line id="Straight Connector 59" o:spid="_x0000_s1067" style="position:absolute;visibility:visible;mso-wrap-style:square" from="9007,68" to="9075,2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ztxcQAAADbAAAADwAAAGRycy9kb3ducmV2LnhtbESPUWsCMRCE34X+h7AF3zSnouhpFCkU&#10;xPaltj9gvax3h5fNNdnq6a9vCgUfh5n5hlltOteoC4VYezYwGmagiAtvay4NfH2+DuagoiBbbDyT&#10;gRtF2KyfeivMrb/yB10OUqoE4ZijgUqkzbWORUUO49C3xMk7+eBQkgyltgGvCe4aPc6ymXZYc1qo&#10;sKWXiorz4ccZ+H5738XbsRnLbHrfn8N2vpBJNKb/3G2XoIQ6eYT/2ztrYLqAvy/pB+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rO3FxAAAANsAAAAPAAAAAAAAAAAA&#10;AAAAAKECAABkcnMvZG93bnJldi54bWxQSwUGAAAAAAQABAD5AAAAkgMAAAAA&#10;" strokecolor="#4579b8 [3044]"/>
                  <v:line id="Straight Connector 60" o:spid="_x0000_s1068" style="position:absolute;visibility:visible;mso-wrap-style:square" from="9689,818" to="9689,2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qO5cEAAADbAAAADwAAAGRycy9kb3ducmV2LnhtbERPzWrCQBC+F3yHZQRvdaNisKmriCCI&#10;7aW2DzDNTpNgdjbujhr79O6h0OPH979c965VVwqx8WxgMs5AEZfeNlwZ+PrcPS9ARUG22HomA3eK&#10;sF4NnpZYWH/jD7oepVIphGOBBmqRrtA6ljU5jGPfESfuxweHkmCotA14S+Gu1dMsy7XDhlNDjR1t&#10;aypPx4szcH5738f7dzuVfP57OIXN4kVm0ZjRsN+8ghLq5V/8595bA3lan76kH6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+o7lwQAAANsAAAAPAAAAAAAAAAAAAAAA&#10;AKECAABkcnMvZG93bnJldi54bWxQSwUGAAAAAAQABAD5AAAAjwMAAAAA&#10;" strokecolor="#4579b8 [3044]"/>
                  <v:line id="Straight Connector 61" o:spid="_x0000_s1069" style="position:absolute;visibility:visible;mso-wrap-style:square" from="9689,1433" to="14261,1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YrfsQAAADbAAAADwAAAGRycy9kb3ducmV2LnhtbESPUWvCQBCE34X+h2MLvulFS4NNPUUE&#10;QbQv2v6AbW6bBHN76d1Wo7++VxD6OMzMN8x82btWnSnExrOByTgDRVx623Bl4ON9M5qBioJssfVM&#10;Bq4UYbl4GMyxsP7CBzofpVIJwrFAA7VIV2gdy5ocxrHviJP35YNDSTJU2ga8JLhr9TTLcu2w4bRQ&#10;Y0frmsrT8ccZ+N6/beP1s51K/nzbncJq9iJP0ZjhY796BSXUy3/43t5aA/kE/r6kH6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tit+xAAAANsAAAAPAAAAAAAAAAAA&#10;AAAAAKECAABkcnMvZG93bnJldi54bWxQSwUGAAAAAAQABAD5AAAAkgMAAAAA&#10;" strokecolor="#4579b8 [3044]"/>
                  <v:line id="Straight Connector 62" o:spid="_x0000_s1070" style="position:absolute;visibility:visible;mso-wrap-style:square" from="0,1501" to="0,10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S1CcQAAADbAAAADwAAAGRycy9kb3ducmV2LnhtbESPUWvCQBCE34X+h2MLfdNLIwabeooU&#10;CtL6UtsfsM1tk2BuL71bNfbXe0LBx2FmvmEWq8F16kghtp4NPE4yUMSVty3XBr4+X8dzUFGQLXae&#10;ycCZIqyWd6MFltaf+IOOO6lVgnAs0UAj0pdax6ohh3Hie+Lk/fjgUJIMtbYBTwnuOp1nWaEdtpwW&#10;GuzppaFqvzs4A7/v2008f3e5FLO/t31Yz59kGo15uB/Wz6CEBrmF/9sba6DI4fol/Q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ZLUJxAAAANsAAAAPAAAAAAAAAAAA&#10;AAAAAKECAABkcnMvZG93bnJldi54bWxQSwUGAAAAAAQABAD5AAAAkgMAAAAA&#10;" strokecolor="#4579b8 [3044]"/>
                  <v:line id="Straight Connector 63" o:spid="_x0000_s1071" style="position:absolute;visibility:visible;mso-wrap-style:square" from="0,5663" to="2114,5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gQksQAAADbAAAADwAAAGRycy9kb3ducmV2LnhtbESPUWvCQBCE3wv+h2OFvtWLSoNNPUUE&#10;QVpfavsDtrk1Ceb24t2qsb++JxT6OMzMN8x82btWXSjExrOB8SgDRVx623Bl4Otz8zQDFQXZYuuZ&#10;DNwownIxeJhjYf2VP+iyl0olCMcCDdQiXaF1LGtyGEe+I07ewQeHkmSotA14TXDX6kmW5dphw2mh&#10;xo7WNZXH/dkZOL3vtvH23U4kf/55O4bV7EWm0ZjHYb96BSXUy3/4r721BvIp3L+kH6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KBCSxAAAANsAAAAPAAAAAAAAAAAA&#10;AAAAAKECAABkcnMvZG93bnJldi54bWxQSwUGAAAAAAQABAD5AAAAkgMAAAAA&#10;" strokecolor="#4579b8 [3044]"/>
                  <v:group id="Group 288" o:spid="_x0000_s1072" style="position:absolute;left:6755;top:8871;width:2426;height:2394" coordorigin="10126,11808" coordsize="382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<v:oval id="Oval 4" o:spid="_x0000_s1073" style="position:absolute;left:10126;top:11808;width:382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2iVcQA&#10;AADcAAAADwAAAGRycy9kb3ducmV2LnhtbESPQWvCQBSE74L/YXlCb7rRoGh0FakU7KGHxvb+yD6T&#10;YPZtyL7G+O/dQqHHYWa+YXaHwTWqpy7Ung3MZwko4sLbmksDX5e36RpUEGSLjWcy8KAAh/14tMPM&#10;+jt/Up9LqSKEQ4YGKpE20zoUFTkMM98SR+/qO4cSZVdq2+E9wl2jF0my0g5rjgsVtvRaUXHLf5yB&#10;U3nMV71OZZleT2dZ3r4/3tO5MS+T4bgFJTTIf/ivfbYGFusN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tolXEAAAA3AAAAA8AAAAAAAAAAAAAAAAAmAIAAGRycy9k&#10;b3ducmV2LnhtbFBLBQYAAAAABAAEAPUAAACJAwAAAAA=&#10;"/>
                    <v:shape id="AutoShape 5" o:spid="_x0000_s1074" type="#_x0000_t32" style="position:absolute;left:10261;top:11896;width:1;height:2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d2OMIAAADcAAAADwAAAGRycy9kb3ducmV2LnhtbERPy2oCMRTdC/2HcIVuRDMKLToaZVoQ&#10;asGFr/11cp0EJzfTSdTp3zeLgsvDeS9WnavFndpgPSsYjzIQxKXXlisFx8N6OAURIrLG2jMp+KUA&#10;q+VLb4G59g/e0X0fK5FCOOSowMTY5FKG0pDDMPINceIuvnUYE2wrqVt8pHBXy0mWvUuHllODwYY+&#10;DZXX/c0p2G7GH8XZ2M337sdu39ZFfasGJ6Ve+10xBxGpi0/xv/tLK5jM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Ud2OMIAAADcAAAADwAAAAAAAAAAAAAA&#10;AAChAgAAZHJzL2Rvd25yZXYueG1sUEsFBgAAAAAEAAQA+QAAAJADAAAAAA==&#10;"/>
                    <v:shape id="AutoShape 6" o:spid="_x0000_s1075" type="#_x0000_t32" style="position:absolute;left:10371;top:11889;width:1;height:2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  </v:group>
                  <v:rect id="Rectangle 12" o:spid="_x0000_s1076" style="position:absolute;left:2251;top:5322;width:2375;height:73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vef8QA&#10;AADcAAAADwAAAGRycy9kb3ducmV2LnhtbESPwWrDMBBE74H+g9hCb7Fc14TWjRJKoZBeDE0Kvm6s&#10;jW1irYykOvbfR4FCjsPMvGHW28n0YiTnO8sKnpMUBHFtdceNgt/D1/IVhA/IGnvLpGAmD9vNw2KN&#10;hbYX/qFxHxoRIewLVNCGMBRS+rolgz6xA3H0TtYZDFG6RmqHlwg3vczSdCUNdhwXWhzos6X6vP8z&#10;CnZDefx2mZnL/JjLeapf/FhVSj09Th/vIAJN4R7+b++0guwtg9uZeAT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73n/EAAAA3AAAAA8AAAAAAAAAAAAAAAAAmAIAAGRycy9k&#10;b3ducmV2LnhtbFBLBQYAAAAABAAEAPUAAACJAwAAAAA=&#10;"/>
                  <v:line id="Straight Connector 10" o:spid="_x0000_s1077" style="position:absolute;visibility:visible;mso-wrap-style:square" from="9280,10099" to="14330,10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qU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3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EalLGAAAA3AAAAA8AAAAAAAAA&#10;AAAAAAAAoQIAAGRycy9kb3ducmV2LnhtbFBLBQYAAAAABAAEAPkAAACUAwAAAAA=&#10;"/>
                  <v:line id="Straight Connector 9" o:spid="_x0000_s1078" style="position:absolute;visibility:visible;mso-wrap-style:square" from="0,10099" to="6892,10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3y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7fImxwAAANwAAAAPAAAAAAAA&#10;AAAAAAAAAKECAABkcnMvZG93bnJldi54bWxQSwUGAAAAAAQABAD5AAAAlQMAAAAA&#10;"/>
                  <v:group id="Group 17" o:spid="_x0000_s1079" style="position:absolute;left:4708;top:5322;width:9624;height:747" coordorigin="6993,11860" coordsize="1473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  <v:line id="Straight Connector 6" o:spid="_x0000_s1080" style="position:absolute;flip:y;visibility:visible;mso-wrap-style:square" from="7643,11905" to="8466,1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dItcYAAADcAAAADwAAAGRycy9kb3ducmV2LnhtbESPQWsCMRSE74X+h/AKvRTNKiK6GkUK&#10;Qg9e1LLS23Pz3Cy7edkmqW7/fVMQPA4z8w2zXPe2FVfyoXasYDTMQBCXTtdcKfg8bgczECEia2wd&#10;k4JfCrBePT8tMdfuxnu6HmIlEoRDjgpMjF0uZSgNWQxD1xEn7+K8xZikr6T2eEtw28pxlk2lxZrT&#10;gsGO3g2VzeHHKpCz3du335wnTdGcTnNTlEX3tVPq9aXfLEBE6uMjfG9/aAXj+RT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XSLXGAAAA3AAAAA8AAAAAAAAA&#10;AAAAAAAAoQIAAGRycy9kb3ducmV2LnhtbFBLBQYAAAAABAAEAPkAAACUAwAAAAA=&#10;"/>
                    <v:rect id="Rectangle 5" o:spid="_x0000_s1081" style="position:absolute;left:7537;top:11860;width:364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kTHcQA&#10;AADcAAAADwAAAGRycy9kb3ducmV2LnhtbESPQYvCMBSE74L/IbyFvWm6XXC1GkUURY9aL96ezbPt&#10;bvNSmqjVX2+EBY/DzHzDTGatqcSVGldaVvDVj0AQZ1aXnCs4pKveEITzyBory6TgTg5m025ngom2&#10;N97Rde9zESDsElRQeF8nUrqsIIOub2vi4J1tY9AH2eRSN3gLcFPJOIoG0mDJYaHAmhYFZX/7i1Fw&#10;KuMDPnbpOjKj1bfftunv5bhU6vOjnY9BeGr9O/zf3mgF8egH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pEx3EAAAA3AAAAA8AAAAAAAAAAAAAAAAAmAIAAGRycy9k&#10;b3ducmV2LnhtbFBLBQYAAAAABAAEAPUAAACJAwAAAAA=&#10;"/>
                    <v:line id="Straight Connector 4" o:spid="_x0000_s1082" style="position:absolute;visibility:visible;mso-wrap-style:square" from="6993,11902" to="7537,11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D4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PgjxAAAANwAAAAPAAAAAAAAAAAA&#10;AAAAAKECAABkcnMvZG93bnJldi54bWxQSwUGAAAAAAQABAD5AAAAkgMAAAAA&#10;"/>
                  </v:group>
                  <v:shape id="Text Box 299" o:spid="_x0000_s1083" type="#_x0000_t202" style="position:absolute;left:8256;top:2797;width:4229;height:2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  <v:textbox>
                      <w:txbxContent>
                        <w:p w:rsidR="00566345" w:rsidRPr="00A03073" w:rsidRDefault="00566345" w:rsidP="00566345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A03073">
                            <w:rPr>
                              <w:sz w:val="22"/>
                              <w:szCs w:val="22"/>
                            </w:rPr>
                            <w:t>R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0" o:spid="_x0000_s1084" type="#_x0000_t202" style="position:absolute;left:1978;top:2797;width:4230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  <v:textbox>
                      <w:txbxContent>
                        <w:p w:rsidR="00566345" w:rsidRPr="00A03073" w:rsidRDefault="00566345" w:rsidP="00566345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 w:rsidRPr="00A03073">
                            <w:rPr>
                              <w:sz w:val="22"/>
                              <w:szCs w:val="22"/>
                            </w:rPr>
                            <w:t>R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line id="Straight Connector 301" o:spid="_x0000_s1085" style="position:absolute;visibility:visible;mso-wrap-style:square" from="14330,1433" to="14330,10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5nCMUAAADcAAAADwAAAGRycy9kb3ducmV2LnhtbESPUWvCQBCE3wv9D8cWfKsXlUoaPUUK&#10;BdG+aPsDtrk1Ceb20rutRn99ryD4OMzMN8x82btWnSjExrOB0TADRVx623Bl4Ovz/TkHFQXZYuuZ&#10;DFwownLx+DDHwvoz7+i0l0olCMcCDdQiXaF1LGtyGIe+I07ewQeHkmSotA14TnDX6nGWTbXDhtNC&#10;jR291VQe97/OwM/2Yx0v3+1Ypi/XzTGs8leZRGMGT/1qBkqol3v41l5bA5NsBP9n0hH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X5nCMUAAADcAAAADwAAAAAAAAAA&#10;AAAAAAChAgAAZHJzL2Rvd25yZXYueG1sUEsFBgAAAAAEAAQA+QAAAJMDAAAAAA==&#10;" strokecolor="#4579b8 [3044]"/>
                </v:group>
                <v:shape id="Straight Arrow Connector 302" o:spid="_x0000_s1086" type="#_x0000_t32" style="position:absolute;left:2661;top:4572;width:2319;height:25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mx8sUAAADcAAAADwAAAGRycy9kb3ducmV2LnhtbESPX2vCMBTF3wd+h3CFvc1UpzI6o8jG&#10;YEOYtBPEt2tz1xabm5Jktn57MxB8PJw/P85i1ZtGnMn52rKC8SgBQVxYXXOpYPfz8fQCwgdkjY1l&#10;UnAhD6vl4GGBqbYdZ3TOQyniCPsUFVQhtKmUvqjIoB/Zljh6v9YZDFG6UmqHXRw3jZwkyVwarDkS&#10;KmzpraLilP+ZCHmfZrPNfnOcUrbedsevw3dwB6Ueh/36FUSgPtzDt/anVvCcTOD/TDwC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mx8sUAAADcAAAADwAAAAAAAAAA&#10;AAAAAAChAgAAZHJzL2Rvd25yZXYueG1sUEsFBgAAAAAEAAQA+QAAAJMDAAAAAA==&#10;" strokecolor="#4579b8 [3044]">
                  <v:stroke endarrow="open"/>
                </v:shape>
              </v:group>
            </w:pict>
          </mc:Fallback>
        </mc:AlternateContent>
      </w:r>
      <w:r w:rsidR="0095440D" w:rsidRPr="00797DE2">
        <w:rPr>
          <w:b/>
        </w:rPr>
        <w:t xml:space="preserve">Câu </w:t>
      </w:r>
      <w:r w:rsidR="00CC65DE">
        <w:rPr>
          <w:b/>
        </w:rPr>
        <w:t>6</w:t>
      </w:r>
      <w:r w:rsidR="00566345" w:rsidRPr="00E46522">
        <w:rPr>
          <w:b/>
        </w:rPr>
        <w:t>.(</w:t>
      </w:r>
      <w:r w:rsidR="00566345" w:rsidRPr="00E46522">
        <w:rPr>
          <w:b/>
          <w:lang w:val="nl-NL"/>
        </w:rPr>
        <w:t xml:space="preserve"> 3 điểm</w:t>
      </w:r>
      <w:r w:rsidR="00566345" w:rsidRPr="00797DE2">
        <w:rPr>
          <w:b/>
          <w:i/>
          <w:lang w:val="nl-NL"/>
        </w:rPr>
        <w:t>)</w:t>
      </w:r>
      <w:r w:rsidR="00566345" w:rsidRPr="00797DE2">
        <w:rPr>
          <w:lang w:val="pt-BR"/>
        </w:rPr>
        <w:t xml:space="preserve"> </w:t>
      </w:r>
      <w:r w:rsidR="00566345" w:rsidRPr="00797DE2">
        <w:rPr>
          <w:bCs/>
          <w:lang w:val="pt-BR"/>
        </w:rPr>
        <w:t>Cho mạch điện</w:t>
      </w:r>
      <w:r w:rsidR="00566345" w:rsidRPr="00797DE2">
        <w:rPr>
          <w:lang w:val="pt-BR"/>
        </w:rPr>
        <w:t xml:space="preserve"> như hình vẽ. </w:t>
      </w:r>
    </w:p>
    <w:p w:rsidR="00566345" w:rsidRPr="00797DE2" w:rsidRDefault="00566345" w:rsidP="00566345">
      <w:pPr>
        <w:spacing w:line="24" w:lineRule="auto"/>
        <w:jc w:val="center"/>
      </w:pPr>
    </w:p>
    <w:p w:rsidR="00566345" w:rsidRPr="00797DE2" w:rsidRDefault="00566345" w:rsidP="00566345">
      <w:pPr>
        <w:jc w:val="both"/>
      </w:pPr>
    </w:p>
    <w:p w:rsidR="00566345" w:rsidRPr="00797DE2" w:rsidRDefault="00566345" w:rsidP="00566345">
      <w:pPr>
        <w:jc w:val="both"/>
      </w:pPr>
    </w:p>
    <w:p w:rsidR="00566345" w:rsidRPr="00797DE2" w:rsidRDefault="00566345" w:rsidP="00566345">
      <w:pPr>
        <w:jc w:val="both"/>
      </w:pPr>
    </w:p>
    <w:p w:rsidR="00566345" w:rsidRPr="00797DE2" w:rsidRDefault="00566345" w:rsidP="00566345">
      <w:pPr>
        <w:jc w:val="both"/>
      </w:pPr>
    </w:p>
    <w:p w:rsidR="00566345" w:rsidRPr="00797DE2" w:rsidRDefault="00566345" w:rsidP="00566345">
      <w:pPr>
        <w:jc w:val="both"/>
      </w:pPr>
    </w:p>
    <w:p w:rsidR="00566345" w:rsidRPr="00797DE2" w:rsidRDefault="00566345" w:rsidP="00566345">
      <w:pPr>
        <w:jc w:val="both"/>
      </w:pPr>
    </w:p>
    <w:p w:rsidR="00566345" w:rsidRPr="00797DE2" w:rsidRDefault="00566345" w:rsidP="00566345">
      <w:pPr>
        <w:jc w:val="both"/>
      </w:pPr>
      <w:r w:rsidRPr="00797DE2">
        <w:t xml:space="preserve">Bộ nguồn điện có 4 pin mắc nối tiếp. Mỗi pin có suất điện động </w:t>
      </w:r>
      <w:r w:rsidRPr="00797DE2">
        <w:rPr>
          <w:color w:val="000000"/>
          <w:position w:val="-10"/>
        </w:rPr>
        <w:object w:dxaOrig="200" w:dyaOrig="320">
          <v:shape id="_x0000_i1027" type="#_x0000_t75" style="width:9.65pt;height:16.1pt" o:ole="">
            <v:imagedata r:id="rId7" o:title=""/>
          </v:shape>
          <o:OLEObject Type="Embed" ProgID="Equation.DSMT4" ShapeID="_x0000_i1027" DrawAspect="Content" ObjectID="_1542526069" r:id="rId11"/>
        </w:object>
      </w:r>
      <w:r w:rsidR="007862FC" w:rsidRPr="00797DE2">
        <w:t xml:space="preserve">  = 2,5</w:t>
      </w:r>
      <w:r w:rsidR="0086049A" w:rsidRPr="00797DE2">
        <w:t>V và điện trở trong là  r = 0,</w:t>
      </w:r>
      <w:r w:rsidR="00B568E2" w:rsidRPr="00797DE2">
        <w:t>4</w:t>
      </w:r>
      <w:r w:rsidR="00797DE2" w:rsidRPr="00797DE2">
        <w:t>5</w:t>
      </w:r>
      <w:r w:rsidRPr="00797DE2">
        <w:rPr>
          <w:position w:val="-4"/>
        </w:rPr>
        <w:object w:dxaOrig="260" w:dyaOrig="260">
          <v:shape id="_x0000_i1028" type="#_x0000_t75" style="width:12.9pt;height:12.9pt" o:ole="">
            <v:imagedata r:id="rId9" o:title=""/>
          </v:shape>
          <o:OLEObject Type="Embed" ProgID="Equation.DSMT4" ShapeID="_x0000_i1028" DrawAspect="Content" ObjectID="_1542526070" r:id="rId12"/>
        </w:object>
      </w:r>
      <w:r w:rsidRPr="00797DE2">
        <w:t>. Bình điện phân đựng dun</w:t>
      </w:r>
      <w:r w:rsidR="007862FC" w:rsidRPr="00797DE2">
        <w:t>g dịch AgN</w:t>
      </w:r>
      <w:r w:rsidRPr="00797DE2">
        <w:t>O</w:t>
      </w:r>
      <w:r w:rsidR="007862FC" w:rsidRPr="00797DE2">
        <w:rPr>
          <w:vertAlign w:val="subscript"/>
        </w:rPr>
        <w:t>3</w:t>
      </w:r>
      <w:r w:rsidR="007862FC" w:rsidRPr="00797DE2">
        <w:t xml:space="preserve"> với dương cực làm bằng bạc</w:t>
      </w:r>
      <w:r w:rsidRPr="00797DE2">
        <w:t>, có điện trở R</w:t>
      </w:r>
      <w:r w:rsidRPr="00797DE2">
        <w:rPr>
          <w:vertAlign w:val="subscript"/>
        </w:rPr>
        <w:t>1</w:t>
      </w:r>
      <w:r w:rsidR="0086049A" w:rsidRPr="00797DE2">
        <w:t>= 2</w:t>
      </w:r>
      <w:r w:rsidRPr="00797DE2">
        <w:t>(</w:t>
      </w:r>
      <w:r w:rsidRPr="00797DE2">
        <w:sym w:font="Symbol" w:char="F057"/>
      </w:r>
      <w:r w:rsidRPr="00797DE2">
        <w:t xml:space="preserve">) , </w:t>
      </w:r>
      <w:r w:rsidRPr="00797DE2">
        <w:rPr>
          <w:lang w:val="pt-BR"/>
        </w:rPr>
        <w:t>R</w:t>
      </w:r>
      <w:r w:rsidRPr="00797DE2">
        <w:rPr>
          <w:vertAlign w:val="subscript"/>
          <w:lang w:val="pt-BR"/>
        </w:rPr>
        <w:t>2</w:t>
      </w:r>
      <w:r w:rsidRPr="00797DE2">
        <w:rPr>
          <w:lang w:val="pt-BR"/>
        </w:rPr>
        <w:t xml:space="preserve"> = 5 </w:t>
      </w:r>
      <w:r w:rsidRPr="00797DE2">
        <w:t>(</w:t>
      </w:r>
      <w:r w:rsidRPr="00797DE2">
        <w:sym w:font="Symbol" w:char="F057"/>
      </w:r>
      <w:r w:rsidRPr="00797DE2">
        <w:t>),</w:t>
      </w:r>
      <w:r w:rsidRPr="00797DE2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1791F5" wp14:editId="284746D6">
                <wp:simplePos x="0" y="0"/>
                <wp:positionH relativeFrom="column">
                  <wp:posOffset>2522220</wp:posOffset>
                </wp:positionH>
                <wp:positionV relativeFrom="paragraph">
                  <wp:posOffset>24765</wp:posOffset>
                </wp:positionV>
                <wp:extent cx="342900" cy="228600"/>
                <wp:effectExtent l="1905" t="0" r="0" b="0"/>
                <wp:wrapNone/>
                <wp:docPr id="304" name="Text Box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66345" w:rsidRPr="00F06EE2" w:rsidRDefault="00566345" w:rsidP="00566345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4" o:spid="_x0000_s1087" type="#_x0000_t202" style="position:absolute;left:0;text-align:left;margin-left:198.6pt;margin-top:1.95pt;width:27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8HF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" filled="f" stroked="f">
                <v:textbox>
                  <w:txbxContent>
                    <w:p w:rsidR="00566345" w:rsidRPr="00F06EE2" w:rsidRDefault="00566345" w:rsidP="00566345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797DE2">
        <w:rPr>
          <w:lang w:val="pt-BR"/>
        </w:rPr>
        <w:t xml:space="preserve"> R</w:t>
      </w:r>
      <w:r w:rsidRPr="00797DE2">
        <w:rPr>
          <w:vertAlign w:val="subscript"/>
          <w:lang w:val="pt-BR"/>
        </w:rPr>
        <w:t>3</w:t>
      </w:r>
      <w:r w:rsidR="0086049A" w:rsidRPr="00797DE2">
        <w:rPr>
          <w:lang w:val="pt-BR"/>
        </w:rPr>
        <w:t>= 3</w:t>
      </w:r>
      <w:r w:rsidRPr="00797DE2">
        <w:t>(</w:t>
      </w:r>
      <w:r w:rsidRPr="00797DE2">
        <w:sym w:font="Symbol" w:char="F057"/>
      </w:r>
      <w:r w:rsidRPr="00797DE2">
        <w:t>) là biến trở</w:t>
      </w:r>
      <w:r w:rsidRPr="00797DE2">
        <w:rPr>
          <w:lang w:val="pt-BR"/>
        </w:rPr>
        <w:t>.</w:t>
      </w:r>
      <w:r w:rsidRPr="00797DE2">
        <w:t xml:space="preserve"> Cho A</w:t>
      </w:r>
      <w:r w:rsidR="007862FC" w:rsidRPr="00797DE2">
        <w:rPr>
          <w:vertAlign w:val="subscript"/>
        </w:rPr>
        <w:t>Ag</w:t>
      </w:r>
      <w:r w:rsidR="007862FC" w:rsidRPr="00797DE2">
        <w:t>= 108</w:t>
      </w:r>
      <w:r w:rsidRPr="00797DE2">
        <w:t>,  n =</w:t>
      </w:r>
      <w:r w:rsidR="007862FC" w:rsidRPr="00797DE2">
        <w:t>1</w:t>
      </w:r>
      <w:r w:rsidRPr="00797DE2">
        <w:t>; F = 96500 C/mol</w:t>
      </w:r>
    </w:p>
    <w:p w:rsidR="00566345" w:rsidRPr="00797DE2" w:rsidRDefault="00566345" w:rsidP="007862FC">
      <w:pPr>
        <w:numPr>
          <w:ilvl w:val="0"/>
          <w:numId w:val="2"/>
        </w:numPr>
        <w:ind w:left="360" w:firstLine="0"/>
        <w:jc w:val="both"/>
        <w:rPr>
          <w:lang w:val="pt-BR"/>
        </w:rPr>
      </w:pPr>
      <w:r w:rsidRPr="00797DE2">
        <w:rPr>
          <w:lang w:val="pt-BR"/>
        </w:rPr>
        <w:t>Tìm điện trở tương đương  và cường độ dòng điện qua mạch.</w:t>
      </w:r>
    </w:p>
    <w:p w:rsidR="00566345" w:rsidRPr="00797DE2" w:rsidRDefault="00566345" w:rsidP="007862FC">
      <w:pPr>
        <w:numPr>
          <w:ilvl w:val="0"/>
          <w:numId w:val="2"/>
        </w:numPr>
        <w:ind w:left="360" w:firstLine="0"/>
        <w:jc w:val="both"/>
        <w:rPr>
          <w:b/>
          <w:lang w:val="pt-BR"/>
        </w:rPr>
      </w:pPr>
      <w:r w:rsidRPr="00797DE2">
        <w:rPr>
          <w:lang w:val="pt-BR"/>
        </w:rPr>
        <w:t>Sau thời gian 1</w:t>
      </w:r>
      <w:r w:rsidR="007862FC" w:rsidRPr="00797DE2">
        <w:rPr>
          <w:lang w:val="pt-BR"/>
        </w:rPr>
        <w:t>6phút 5giây</w:t>
      </w:r>
      <w:r w:rsidRPr="00797DE2">
        <w:rPr>
          <w:lang w:val="pt-BR"/>
        </w:rPr>
        <w:t xml:space="preserve"> thì khối l</w:t>
      </w:r>
      <w:r w:rsidR="007862FC" w:rsidRPr="00797DE2">
        <w:rPr>
          <w:lang w:val="pt-BR"/>
        </w:rPr>
        <w:t>ượng Ag</w:t>
      </w:r>
      <w:r w:rsidRPr="00797DE2">
        <w:rPr>
          <w:lang w:val="pt-BR"/>
        </w:rPr>
        <w:t xml:space="preserve"> sinh ra ở điện cực của bình điện phân là</w:t>
      </w:r>
      <w:r w:rsidR="007862FC" w:rsidRPr="00797DE2">
        <w:rPr>
          <w:lang w:val="pt-BR"/>
        </w:rPr>
        <w:t xml:space="preserve"> </w:t>
      </w:r>
      <w:r w:rsidRPr="00797DE2">
        <w:rPr>
          <w:lang w:val="pt-BR"/>
        </w:rPr>
        <w:t xml:space="preserve">bao nhiêu? </w:t>
      </w:r>
    </w:p>
    <w:p w:rsidR="00566345" w:rsidRPr="00797DE2" w:rsidRDefault="00566345" w:rsidP="00DA490B">
      <w:pPr>
        <w:pStyle w:val="ListParagraph"/>
        <w:numPr>
          <w:ilvl w:val="0"/>
          <w:numId w:val="2"/>
        </w:numPr>
        <w:spacing w:before="40" w:after="40"/>
        <w:jc w:val="both"/>
      </w:pPr>
      <w:r w:rsidRPr="00797DE2">
        <w:t>Xác định R</w:t>
      </w:r>
      <w:r w:rsidRPr="00797DE2">
        <w:rPr>
          <w:vertAlign w:val="subscript"/>
        </w:rPr>
        <w:t xml:space="preserve">3 </w:t>
      </w:r>
      <w:r w:rsidRPr="00797DE2">
        <w:t>để công suất mạch ngoài lớn nhất</w:t>
      </w:r>
      <w:r w:rsidR="00355F58" w:rsidRPr="00797DE2">
        <w:t xml:space="preserve"> </w:t>
      </w:r>
    </w:p>
    <w:p w:rsidR="00DA490B" w:rsidRPr="00797DE2" w:rsidRDefault="00DA490B" w:rsidP="00DA490B">
      <w:pPr>
        <w:spacing w:before="40" w:after="40"/>
        <w:jc w:val="both"/>
      </w:pPr>
    </w:p>
    <w:p w:rsidR="00DA490B" w:rsidRPr="00797DE2" w:rsidRDefault="00797DE2" w:rsidP="00797DE2">
      <w:pPr>
        <w:spacing w:before="40" w:after="40"/>
        <w:jc w:val="center"/>
      </w:pPr>
      <w:r w:rsidRPr="00797DE2">
        <w:t>--------HẾT -------</w:t>
      </w:r>
    </w:p>
    <w:p w:rsidR="00797DE2" w:rsidRDefault="00797DE2" w:rsidP="00DA490B">
      <w:pPr>
        <w:spacing w:before="40" w:after="40"/>
        <w:jc w:val="center"/>
        <w:rPr>
          <w:b/>
          <w:u w:val="single"/>
        </w:rPr>
      </w:pPr>
    </w:p>
    <w:p w:rsidR="00797DE2" w:rsidRDefault="00797DE2" w:rsidP="00DA490B">
      <w:pPr>
        <w:spacing w:before="40" w:after="40"/>
        <w:jc w:val="center"/>
        <w:rPr>
          <w:b/>
          <w:u w:val="single"/>
        </w:rPr>
      </w:pPr>
    </w:p>
    <w:p w:rsidR="00797DE2" w:rsidRDefault="00797DE2" w:rsidP="00DA490B">
      <w:pPr>
        <w:spacing w:before="40" w:after="40"/>
        <w:jc w:val="center"/>
        <w:rPr>
          <w:b/>
          <w:u w:val="single"/>
        </w:rPr>
      </w:pPr>
    </w:p>
    <w:p w:rsidR="00797DE2" w:rsidRDefault="00797DE2" w:rsidP="00DA490B">
      <w:pPr>
        <w:spacing w:before="40" w:after="40"/>
        <w:jc w:val="center"/>
        <w:rPr>
          <w:b/>
          <w:u w:val="single"/>
        </w:rPr>
      </w:pPr>
    </w:p>
    <w:p w:rsidR="00797DE2" w:rsidRDefault="00797DE2" w:rsidP="00DA490B">
      <w:pPr>
        <w:spacing w:before="40" w:after="40"/>
        <w:jc w:val="center"/>
        <w:rPr>
          <w:b/>
          <w:u w:val="single"/>
        </w:rPr>
      </w:pPr>
    </w:p>
    <w:p w:rsidR="00797DE2" w:rsidRDefault="00797DE2" w:rsidP="00DA490B">
      <w:pPr>
        <w:spacing w:before="40" w:after="40"/>
        <w:jc w:val="center"/>
        <w:rPr>
          <w:b/>
          <w:u w:val="single"/>
        </w:rPr>
      </w:pPr>
    </w:p>
    <w:p w:rsidR="00DA490B" w:rsidRPr="00797DE2" w:rsidRDefault="00DA490B" w:rsidP="00DA490B">
      <w:pPr>
        <w:spacing w:before="40" w:after="40"/>
        <w:jc w:val="center"/>
        <w:rPr>
          <w:b/>
          <w:u w:val="single"/>
        </w:rPr>
      </w:pPr>
      <w:r w:rsidRPr="00797DE2">
        <w:rPr>
          <w:b/>
          <w:u w:val="single"/>
        </w:rPr>
        <w:t>ĐÁP ÁN</w:t>
      </w:r>
      <w:r w:rsidR="00CC65DE">
        <w:rPr>
          <w:b/>
          <w:u w:val="single"/>
        </w:rPr>
        <w:t xml:space="preserve"> LÝ 11 HỌC KÌ I NĂM 2016-2017</w:t>
      </w:r>
    </w:p>
    <w:p w:rsidR="00DA490B" w:rsidRPr="00797DE2" w:rsidRDefault="00DA490B" w:rsidP="00DA490B">
      <w:pPr>
        <w:spacing w:before="40" w:after="40"/>
        <w:jc w:val="center"/>
        <w:rPr>
          <w:b/>
          <w:u w:val="single"/>
        </w:rPr>
      </w:pPr>
    </w:p>
    <w:tbl>
      <w:tblPr>
        <w:tblW w:w="8695" w:type="dxa"/>
        <w:tblInd w:w="7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5"/>
        <w:gridCol w:w="2970"/>
        <w:gridCol w:w="900"/>
        <w:gridCol w:w="2970"/>
        <w:gridCol w:w="900"/>
      </w:tblGrid>
      <w:tr w:rsidR="005362AF" w:rsidRPr="00797DE2" w:rsidTr="006856DC">
        <w:tc>
          <w:tcPr>
            <w:tcW w:w="955" w:type="dxa"/>
          </w:tcPr>
          <w:p w:rsidR="00E26F08" w:rsidRPr="00797DE2" w:rsidRDefault="00E26F08" w:rsidP="00495606">
            <w:pPr>
              <w:rPr>
                <w:b/>
              </w:rPr>
            </w:pPr>
          </w:p>
        </w:tc>
        <w:tc>
          <w:tcPr>
            <w:tcW w:w="2970" w:type="dxa"/>
          </w:tcPr>
          <w:p w:rsidR="00E26F08" w:rsidRPr="00797DE2" w:rsidRDefault="00E26F08" w:rsidP="005362AF">
            <w:pPr>
              <w:jc w:val="center"/>
            </w:pPr>
            <w:r w:rsidRPr="00797DE2">
              <w:rPr>
                <w:b/>
                <w:u w:val="single"/>
              </w:rPr>
              <w:t>ĐỀ A</w:t>
            </w:r>
          </w:p>
        </w:tc>
        <w:tc>
          <w:tcPr>
            <w:tcW w:w="900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Điểm</w:t>
            </w:r>
          </w:p>
        </w:tc>
        <w:tc>
          <w:tcPr>
            <w:tcW w:w="2970" w:type="dxa"/>
          </w:tcPr>
          <w:p w:rsidR="00E26F08" w:rsidRPr="00797DE2" w:rsidRDefault="00E26F08" w:rsidP="005362AF">
            <w:pPr>
              <w:spacing w:before="40" w:after="40"/>
              <w:jc w:val="center"/>
              <w:rPr>
                <w:b/>
                <w:u w:val="single"/>
              </w:rPr>
            </w:pPr>
            <w:r w:rsidRPr="00797DE2">
              <w:rPr>
                <w:b/>
                <w:u w:val="single"/>
              </w:rPr>
              <w:t>ĐỀ B</w:t>
            </w:r>
          </w:p>
          <w:p w:rsidR="00E26F08" w:rsidRPr="00797DE2" w:rsidRDefault="00E26F08" w:rsidP="00D307AA"/>
        </w:tc>
        <w:tc>
          <w:tcPr>
            <w:tcW w:w="900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Điểm</w:t>
            </w:r>
          </w:p>
        </w:tc>
      </w:tr>
      <w:tr w:rsidR="006856DC" w:rsidRPr="00797DE2" w:rsidTr="006856DC">
        <w:tc>
          <w:tcPr>
            <w:tcW w:w="955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Câu 1:</w:t>
            </w:r>
          </w:p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(1,5đ)</w:t>
            </w:r>
          </w:p>
        </w:tc>
        <w:tc>
          <w:tcPr>
            <w:tcW w:w="2970" w:type="dxa"/>
          </w:tcPr>
          <w:p w:rsidR="00E26F08" w:rsidRPr="00797DE2" w:rsidRDefault="00E26F08" w:rsidP="00495606">
            <w:r w:rsidRPr="00797DE2">
              <w:t>- Phát biểu định luật</w:t>
            </w:r>
          </w:p>
          <w:p w:rsidR="00E26F08" w:rsidRPr="00797DE2" w:rsidRDefault="00E26F08" w:rsidP="00495606">
            <w:r w:rsidRPr="00797DE2">
              <w:t xml:space="preserve">- Công thức </w:t>
            </w:r>
          </w:p>
          <w:p w:rsidR="00E26F08" w:rsidRPr="00797DE2" w:rsidRDefault="00E26F08" w:rsidP="00495606">
            <w:r w:rsidRPr="00797DE2">
              <w:t>- Chú thích</w:t>
            </w:r>
          </w:p>
        </w:tc>
        <w:tc>
          <w:tcPr>
            <w:tcW w:w="900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1,0</w:t>
            </w:r>
          </w:p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 xml:space="preserve">0,25 </w:t>
            </w:r>
          </w:p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</w:tc>
        <w:tc>
          <w:tcPr>
            <w:tcW w:w="2970" w:type="dxa"/>
          </w:tcPr>
          <w:p w:rsidR="00E26F08" w:rsidRPr="00797DE2" w:rsidRDefault="00E26F08" w:rsidP="00D307AA">
            <w:r w:rsidRPr="00797DE2">
              <w:t>- Phát biểu định luật</w:t>
            </w:r>
          </w:p>
          <w:p w:rsidR="00E26F08" w:rsidRPr="00797DE2" w:rsidRDefault="00E26F08" w:rsidP="00D307AA">
            <w:r w:rsidRPr="00797DE2">
              <w:t xml:space="preserve">- Công thức </w:t>
            </w:r>
          </w:p>
          <w:p w:rsidR="00E26F08" w:rsidRPr="00797DE2" w:rsidRDefault="00E26F08" w:rsidP="00D307AA">
            <w:r w:rsidRPr="00797DE2">
              <w:t>- Chú thích</w:t>
            </w:r>
          </w:p>
        </w:tc>
        <w:tc>
          <w:tcPr>
            <w:tcW w:w="900" w:type="dxa"/>
          </w:tcPr>
          <w:p w:rsidR="00E26F08" w:rsidRPr="00797DE2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>1,0</w:t>
            </w:r>
          </w:p>
          <w:p w:rsidR="00E26F08" w:rsidRPr="00797DE2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 xml:space="preserve">0,25 </w:t>
            </w:r>
          </w:p>
          <w:p w:rsidR="00E26F08" w:rsidRPr="00797DE2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</w:tc>
      </w:tr>
      <w:tr w:rsidR="006856DC" w:rsidRPr="00797DE2" w:rsidTr="006856DC">
        <w:tc>
          <w:tcPr>
            <w:tcW w:w="955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Câu 2:</w:t>
            </w:r>
          </w:p>
          <w:p w:rsidR="00E26F08" w:rsidRPr="00797DE2" w:rsidRDefault="00E10F5D" w:rsidP="00495606">
            <w:pPr>
              <w:rPr>
                <w:b/>
              </w:rPr>
            </w:pPr>
            <w:r>
              <w:rPr>
                <w:b/>
              </w:rPr>
              <w:t>(2</w:t>
            </w:r>
            <w:r w:rsidR="00E26F08" w:rsidRPr="00797DE2">
              <w:rPr>
                <w:b/>
              </w:rPr>
              <w:t>,5đ)</w:t>
            </w:r>
          </w:p>
        </w:tc>
        <w:tc>
          <w:tcPr>
            <w:tcW w:w="2970" w:type="dxa"/>
          </w:tcPr>
          <w:p w:rsidR="00E26F08" w:rsidRPr="00797DE2" w:rsidRDefault="00E26F08" w:rsidP="0095440D">
            <w:r w:rsidRPr="00797DE2">
              <w:t>- Phát biểu định luật</w:t>
            </w:r>
          </w:p>
          <w:p w:rsidR="00E26F08" w:rsidRPr="00797DE2" w:rsidRDefault="00E26F08" w:rsidP="0095440D">
            <w:r w:rsidRPr="00797DE2">
              <w:t xml:space="preserve">- Công thức </w:t>
            </w:r>
          </w:p>
          <w:p w:rsidR="00E26F08" w:rsidRDefault="00E26F08" w:rsidP="0095440D">
            <w:r w:rsidRPr="00797DE2">
              <w:t>- Chú thích</w:t>
            </w:r>
          </w:p>
          <w:p w:rsidR="00CC65DE" w:rsidRPr="00797DE2" w:rsidRDefault="00CC65DE" w:rsidP="00CC65DE">
            <w:r>
              <w:t>Áp dụng:</w:t>
            </w:r>
            <w:r w:rsidRPr="00797DE2">
              <w:t xml:space="preserve"> </w:t>
            </w:r>
            <w:r>
              <w:t>Q</w:t>
            </w:r>
            <w:r w:rsidRPr="00797DE2"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.t</m:t>
              </m:r>
            </m:oMath>
            <w:r w:rsidRPr="00797DE2">
              <w:t xml:space="preserve"> =</w:t>
            </w:r>
            <w:r>
              <w:t>34</w:t>
            </w:r>
            <w:r w:rsidRPr="00797DE2">
              <w:t>8</w:t>
            </w:r>
            <w:r>
              <w:t>48000 (J) =9,68</w:t>
            </w:r>
            <w:r w:rsidRPr="00797DE2">
              <w:t xml:space="preserve"> kwh</w:t>
            </w:r>
          </w:p>
        </w:tc>
        <w:tc>
          <w:tcPr>
            <w:tcW w:w="900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1,0</w:t>
            </w:r>
          </w:p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 xml:space="preserve">0,25 </w:t>
            </w:r>
          </w:p>
          <w:p w:rsidR="00E26F08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  <w:p w:rsidR="00CC65DE" w:rsidRPr="00797DE2" w:rsidRDefault="00CC65DE" w:rsidP="00CC65DE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  <w:p w:rsidR="00CC65DE" w:rsidRDefault="00CC65DE" w:rsidP="00495606">
            <w:pPr>
              <w:rPr>
                <w:b/>
              </w:rPr>
            </w:pPr>
          </w:p>
          <w:p w:rsidR="00CC65DE" w:rsidRPr="00797DE2" w:rsidRDefault="00CC65DE" w:rsidP="00495606">
            <w:pPr>
              <w:rPr>
                <w:b/>
              </w:rPr>
            </w:pPr>
            <w:r>
              <w:rPr>
                <w:b/>
              </w:rPr>
              <w:t>0,75</w:t>
            </w:r>
          </w:p>
        </w:tc>
        <w:tc>
          <w:tcPr>
            <w:tcW w:w="2970" w:type="dxa"/>
          </w:tcPr>
          <w:p w:rsidR="00E26F08" w:rsidRPr="00797DE2" w:rsidRDefault="00CC65DE" w:rsidP="00D307AA">
            <w:r>
              <w:t xml:space="preserve">- </w:t>
            </w:r>
            <w:r w:rsidR="00E26F08" w:rsidRPr="00797DE2">
              <w:t xml:space="preserve"> định </w:t>
            </w:r>
            <w:r>
              <w:t>nghĩa</w:t>
            </w:r>
          </w:p>
          <w:p w:rsidR="00E26F08" w:rsidRPr="00797DE2" w:rsidRDefault="00E26F08" w:rsidP="00D307AA">
            <w:r w:rsidRPr="00797DE2">
              <w:t xml:space="preserve">- Công thức </w:t>
            </w:r>
          </w:p>
          <w:p w:rsidR="00E26F08" w:rsidRDefault="00E26F08" w:rsidP="00D307AA">
            <w:r w:rsidRPr="00797DE2">
              <w:t>- Chú thích</w:t>
            </w:r>
          </w:p>
          <w:p w:rsidR="00CC65DE" w:rsidRPr="00797DE2" w:rsidRDefault="00CC65DE" w:rsidP="00CC65DE">
            <w:r>
              <w:t>Áp dụng:</w:t>
            </w:r>
            <w:r w:rsidRPr="00797DE2">
              <w:t xml:space="preserve"> </w:t>
            </w:r>
            <w:r>
              <w:t>A</w:t>
            </w:r>
            <w:r w:rsidRPr="00797DE2"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.t</m:t>
              </m:r>
            </m:oMath>
            <w:r w:rsidRPr="00797DE2">
              <w:t xml:space="preserve"> =</w:t>
            </w:r>
            <w:r>
              <w:t>26136000 (J) = 7,26</w:t>
            </w:r>
            <w:r w:rsidRPr="00797DE2">
              <w:t xml:space="preserve"> kwh</w:t>
            </w:r>
          </w:p>
        </w:tc>
        <w:tc>
          <w:tcPr>
            <w:tcW w:w="900" w:type="dxa"/>
          </w:tcPr>
          <w:p w:rsidR="00E26F08" w:rsidRPr="00797DE2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>1,0</w:t>
            </w:r>
          </w:p>
          <w:p w:rsidR="00E26F08" w:rsidRPr="00797DE2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 xml:space="preserve">0,25 </w:t>
            </w:r>
          </w:p>
          <w:p w:rsidR="00E26F08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  <w:p w:rsidR="00CC65DE" w:rsidRPr="00797DE2" w:rsidRDefault="00CC65DE" w:rsidP="00CC65DE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  <w:p w:rsidR="00CC65DE" w:rsidRDefault="00CC65DE" w:rsidP="00CC65DE">
            <w:pPr>
              <w:rPr>
                <w:b/>
              </w:rPr>
            </w:pPr>
          </w:p>
          <w:p w:rsidR="00CC65DE" w:rsidRPr="00797DE2" w:rsidRDefault="00CC65DE" w:rsidP="00CC65DE">
            <w:pPr>
              <w:rPr>
                <w:b/>
              </w:rPr>
            </w:pPr>
            <w:r>
              <w:rPr>
                <w:b/>
              </w:rPr>
              <w:t>0,75</w:t>
            </w:r>
          </w:p>
        </w:tc>
      </w:tr>
      <w:tr w:rsidR="006856DC" w:rsidRPr="00797DE2" w:rsidTr="006856DC">
        <w:tc>
          <w:tcPr>
            <w:tcW w:w="955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Câu 3:</w:t>
            </w:r>
          </w:p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(1đ)</w:t>
            </w:r>
          </w:p>
        </w:tc>
        <w:tc>
          <w:tcPr>
            <w:tcW w:w="2970" w:type="dxa"/>
          </w:tcPr>
          <w:p w:rsidR="00E26F08" w:rsidRPr="00797DE2" w:rsidRDefault="00E26F08" w:rsidP="00495606">
            <w:pPr>
              <w:tabs>
                <w:tab w:val="left" w:pos="0"/>
              </w:tabs>
              <w:jc w:val="both"/>
            </w:pPr>
            <w:r w:rsidRPr="00797DE2">
              <w:t xml:space="preserve">- bản chất </w:t>
            </w:r>
          </w:p>
          <w:p w:rsidR="00E26F08" w:rsidRPr="00797DE2" w:rsidRDefault="00E26F08" w:rsidP="00495606">
            <w:pPr>
              <w:tabs>
                <w:tab w:val="left" w:pos="0"/>
              </w:tabs>
              <w:jc w:val="both"/>
            </w:pPr>
            <w:r w:rsidRPr="00797DE2">
              <w:t xml:space="preserve">- hạt tải điện      </w:t>
            </w:r>
          </w:p>
        </w:tc>
        <w:tc>
          <w:tcPr>
            <w:tcW w:w="900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0,5</w:t>
            </w:r>
          </w:p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 xml:space="preserve">0,5 </w:t>
            </w:r>
          </w:p>
        </w:tc>
        <w:tc>
          <w:tcPr>
            <w:tcW w:w="2970" w:type="dxa"/>
          </w:tcPr>
          <w:p w:rsidR="00E26F08" w:rsidRPr="00797DE2" w:rsidRDefault="00E26F08" w:rsidP="00D307AA">
            <w:pPr>
              <w:tabs>
                <w:tab w:val="left" w:pos="0"/>
              </w:tabs>
              <w:jc w:val="both"/>
            </w:pPr>
            <w:r w:rsidRPr="00797DE2">
              <w:t xml:space="preserve">- bản chất </w:t>
            </w:r>
          </w:p>
          <w:p w:rsidR="00E26F08" w:rsidRPr="00797DE2" w:rsidRDefault="00E26F08" w:rsidP="00D307AA">
            <w:pPr>
              <w:tabs>
                <w:tab w:val="left" w:pos="0"/>
              </w:tabs>
              <w:jc w:val="both"/>
            </w:pPr>
            <w:r w:rsidRPr="00797DE2">
              <w:t xml:space="preserve">- hạt tải điện      </w:t>
            </w:r>
          </w:p>
        </w:tc>
        <w:tc>
          <w:tcPr>
            <w:tcW w:w="900" w:type="dxa"/>
          </w:tcPr>
          <w:p w:rsidR="00E26F08" w:rsidRPr="00797DE2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>0,5</w:t>
            </w:r>
          </w:p>
          <w:p w:rsidR="00E26F08" w:rsidRPr="00797DE2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 xml:space="preserve">0,5 </w:t>
            </w:r>
          </w:p>
        </w:tc>
      </w:tr>
      <w:tr w:rsidR="006856DC" w:rsidRPr="00797DE2" w:rsidTr="006856DC">
        <w:tc>
          <w:tcPr>
            <w:tcW w:w="955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Câu 4:</w:t>
            </w:r>
          </w:p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(1đ)</w:t>
            </w:r>
          </w:p>
        </w:tc>
        <w:tc>
          <w:tcPr>
            <w:tcW w:w="2970" w:type="dxa"/>
          </w:tcPr>
          <w:p w:rsidR="00E26F08" w:rsidRPr="00797DE2" w:rsidRDefault="00E26F08" w:rsidP="00495606">
            <w:r w:rsidRPr="00797DE2">
              <w:t>-viết công thức</w:t>
            </w:r>
          </w:p>
          <w:p w:rsidR="00E26F08" w:rsidRPr="00797DE2" w:rsidRDefault="00E26F08" w:rsidP="00495606">
            <w:r w:rsidRPr="00797DE2">
              <w:t>-gọi tên –chú thích</w:t>
            </w:r>
          </w:p>
        </w:tc>
        <w:tc>
          <w:tcPr>
            <w:tcW w:w="900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0,5</w:t>
            </w:r>
          </w:p>
          <w:p w:rsidR="00E26F08" w:rsidRPr="00797DE2" w:rsidRDefault="00E26F08" w:rsidP="0095440D">
            <w:pPr>
              <w:rPr>
                <w:b/>
              </w:rPr>
            </w:pPr>
            <w:r w:rsidRPr="00797DE2">
              <w:rPr>
                <w:b/>
              </w:rPr>
              <w:t>0,5</w:t>
            </w:r>
          </w:p>
        </w:tc>
        <w:tc>
          <w:tcPr>
            <w:tcW w:w="2970" w:type="dxa"/>
          </w:tcPr>
          <w:p w:rsidR="00E26F08" w:rsidRPr="00797DE2" w:rsidRDefault="00E26F08" w:rsidP="00D307AA">
            <w:r w:rsidRPr="00797DE2">
              <w:t>-viết công thức</w:t>
            </w:r>
          </w:p>
          <w:p w:rsidR="00E26F08" w:rsidRPr="00797DE2" w:rsidRDefault="00E26F08" w:rsidP="00D307AA">
            <w:r w:rsidRPr="00797DE2">
              <w:t>-gọi tên –chú thích</w:t>
            </w:r>
          </w:p>
        </w:tc>
        <w:tc>
          <w:tcPr>
            <w:tcW w:w="900" w:type="dxa"/>
          </w:tcPr>
          <w:p w:rsidR="00E26F08" w:rsidRPr="00797DE2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>0,5</w:t>
            </w:r>
          </w:p>
          <w:p w:rsidR="00E26F08" w:rsidRPr="00797DE2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>0,5</w:t>
            </w:r>
          </w:p>
        </w:tc>
      </w:tr>
      <w:tr w:rsidR="006856DC" w:rsidRPr="00797DE2" w:rsidTr="006856DC">
        <w:tc>
          <w:tcPr>
            <w:tcW w:w="955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Câu 5:</w:t>
            </w:r>
          </w:p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(1đ)</w:t>
            </w:r>
          </w:p>
        </w:tc>
        <w:tc>
          <w:tcPr>
            <w:tcW w:w="2970" w:type="dxa"/>
          </w:tcPr>
          <w:p w:rsidR="00E26F08" w:rsidRPr="00797DE2" w:rsidRDefault="00E26F08" w:rsidP="00495606">
            <w:r w:rsidRPr="00797DE2">
              <w:rPr>
                <w:position w:val="-22"/>
              </w:rPr>
              <w:object w:dxaOrig="1020" w:dyaOrig="580">
                <v:shape id="_x0000_i1029" type="#_x0000_t75" style="width:51.05pt;height:29pt" o:ole="">
                  <v:imagedata r:id="rId13" o:title=""/>
                </v:shape>
                <o:OLEObject Type="Embed" ProgID="Equation.DSMT4" ShapeID="_x0000_i1029" DrawAspect="Content" ObjectID="_1542526071" r:id="rId14"/>
              </w:object>
            </w:r>
          </w:p>
          <w:p w:rsidR="00E26F08" w:rsidRPr="00797DE2" w:rsidRDefault="00E26F08" w:rsidP="00495606">
            <w:r w:rsidRPr="00797DE2">
              <w:rPr>
                <w:position w:val="-22"/>
              </w:rPr>
              <w:object w:dxaOrig="1160" w:dyaOrig="639">
                <v:shape id="_x0000_i1030" type="#_x0000_t75" style="width:58.05pt;height:31.7pt" o:ole="">
                  <v:imagedata r:id="rId15" o:title=""/>
                </v:shape>
                <o:OLEObject Type="Embed" ProgID="Equation.DSMT4" ShapeID="_x0000_i1030" DrawAspect="Content" ObjectID="_1542526072" r:id="rId16"/>
              </w:object>
            </w:r>
            <w:r w:rsidRPr="00797DE2">
              <w:t>= 1,2.10</w:t>
            </w:r>
            <w:r w:rsidRPr="00797DE2">
              <w:rPr>
                <w:vertAlign w:val="superscript"/>
              </w:rPr>
              <w:t>-3</w:t>
            </w:r>
            <w:r w:rsidRPr="00797DE2">
              <w:t xml:space="preserve"> (m)</w:t>
            </w:r>
          </w:p>
          <w:p w:rsidR="00E26F08" w:rsidRPr="00797DE2" w:rsidRDefault="00E26F08" w:rsidP="00495606"/>
        </w:tc>
        <w:tc>
          <w:tcPr>
            <w:tcW w:w="900" w:type="dxa"/>
          </w:tcPr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 xml:space="preserve">0,25 </w:t>
            </w:r>
          </w:p>
          <w:p w:rsidR="00E26F08" w:rsidRPr="00797DE2" w:rsidRDefault="00E26F08" w:rsidP="00495606">
            <w:pPr>
              <w:rPr>
                <w:b/>
              </w:rPr>
            </w:pPr>
          </w:p>
          <w:p w:rsidR="00E26F08" w:rsidRPr="00797DE2" w:rsidRDefault="00E26F08" w:rsidP="00495606">
            <w:pPr>
              <w:rPr>
                <w:b/>
              </w:rPr>
            </w:pPr>
          </w:p>
          <w:p w:rsidR="00E26F08" w:rsidRPr="00797DE2" w:rsidRDefault="00E26F08" w:rsidP="00495606">
            <w:pPr>
              <w:rPr>
                <w:b/>
              </w:rPr>
            </w:pPr>
            <w:r w:rsidRPr="00797DE2">
              <w:rPr>
                <w:b/>
              </w:rPr>
              <w:t>0,75</w:t>
            </w:r>
          </w:p>
          <w:p w:rsidR="00E26F08" w:rsidRPr="00797DE2" w:rsidRDefault="00E26F08" w:rsidP="00495606">
            <w:pPr>
              <w:rPr>
                <w:b/>
              </w:rPr>
            </w:pPr>
          </w:p>
          <w:p w:rsidR="00E26F08" w:rsidRPr="00797DE2" w:rsidRDefault="00E26F08" w:rsidP="00495606">
            <w:pPr>
              <w:rPr>
                <w:b/>
              </w:rPr>
            </w:pPr>
          </w:p>
        </w:tc>
        <w:tc>
          <w:tcPr>
            <w:tcW w:w="2970" w:type="dxa"/>
          </w:tcPr>
          <w:p w:rsidR="00E26F08" w:rsidRPr="00797DE2" w:rsidRDefault="00E26F08" w:rsidP="00D307AA">
            <w:r w:rsidRPr="00797DE2">
              <w:rPr>
                <w:position w:val="-22"/>
              </w:rPr>
              <w:object w:dxaOrig="760" w:dyaOrig="580" w14:anchorId="4E03F5A8">
                <v:shape id="_x0000_i1031" type="#_x0000_t75" style="width:38.15pt;height:29pt" o:ole="">
                  <v:imagedata r:id="rId17" o:title=""/>
                </v:shape>
                <o:OLEObject Type="Embed" ProgID="Equation.DSMT4" ShapeID="_x0000_i1031" DrawAspect="Content" ObjectID="_1542526073" r:id="rId18"/>
              </w:object>
            </w:r>
          </w:p>
          <w:p w:rsidR="00E26F08" w:rsidRPr="00797DE2" w:rsidRDefault="00E26F08" w:rsidP="00D307AA">
            <w:r w:rsidRPr="00797DE2">
              <w:rPr>
                <w:position w:val="-22"/>
              </w:rPr>
              <w:object w:dxaOrig="859" w:dyaOrig="639" w14:anchorId="08F419EF">
                <v:shape id="_x0000_i1032" type="#_x0000_t75" style="width:43pt;height:31.7pt" o:ole="">
                  <v:imagedata r:id="rId19" o:title=""/>
                </v:shape>
                <o:OLEObject Type="Embed" ProgID="Equation.DSMT4" ShapeID="_x0000_i1032" DrawAspect="Content" ObjectID="_1542526074" r:id="rId20"/>
              </w:object>
            </w:r>
            <w:r w:rsidRPr="00797DE2">
              <w:t>=</w:t>
            </w:r>
            <w:r w:rsidR="000731AD" w:rsidRPr="00797DE2">
              <w:t xml:space="preserve"> 0,173</w:t>
            </w:r>
            <w:r w:rsidRPr="00797DE2">
              <w:t xml:space="preserve"> (m)</w:t>
            </w:r>
          </w:p>
          <w:p w:rsidR="00E26F08" w:rsidRPr="00797DE2" w:rsidRDefault="00E26F08" w:rsidP="00D307AA"/>
        </w:tc>
        <w:tc>
          <w:tcPr>
            <w:tcW w:w="900" w:type="dxa"/>
          </w:tcPr>
          <w:p w:rsidR="00E26F08" w:rsidRPr="00797DE2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 xml:space="preserve">0,25 </w:t>
            </w:r>
          </w:p>
          <w:p w:rsidR="00E26F08" w:rsidRPr="00797DE2" w:rsidRDefault="00E26F08" w:rsidP="00D307AA">
            <w:pPr>
              <w:rPr>
                <w:b/>
              </w:rPr>
            </w:pPr>
          </w:p>
          <w:p w:rsidR="00E26F08" w:rsidRPr="00797DE2" w:rsidRDefault="00E26F08" w:rsidP="00D307AA">
            <w:pPr>
              <w:rPr>
                <w:b/>
              </w:rPr>
            </w:pPr>
          </w:p>
          <w:p w:rsidR="00E26F08" w:rsidRPr="00797DE2" w:rsidRDefault="00E26F08" w:rsidP="00D307AA">
            <w:pPr>
              <w:rPr>
                <w:b/>
              </w:rPr>
            </w:pPr>
            <w:r w:rsidRPr="00797DE2">
              <w:rPr>
                <w:b/>
              </w:rPr>
              <w:t>0,75</w:t>
            </w:r>
          </w:p>
          <w:p w:rsidR="00E26F08" w:rsidRPr="00797DE2" w:rsidRDefault="00E26F08" w:rsidP="00D307AA">
            <w:pPr>
              <w:rPr>
                <w:b/>
              </w:rPr>
            </w:pPr>
          </w:p>
          <w:p w:rsidR="00E26F08" w:rsidRPr="00797DE2" w:rsidRDefault="00E26F08" w:rsidP="00D307AA">
            <w:pPr>
              <w:rPr>
                <w:b/>
              </w:rPr>
            </w:pPr>
          </w:p>
        </w:tc>
      </w:tr>
      <w:tr w:rsidR="00CC65DE" w:rsidRPr="00797DE2" w:rsidTr="006856DC">
        <w:tc>
          <w:tcPr>
            <w:tcW w:w="955" w:type="dxa"/>
          </w:tcPr>
          <w:p w:rsidR="00CC65DE" w:rsidRPr="00797DE2" w:rsidRDefault="00CC65DE" w:rsidP="00495606">
            <w:pPr>
              <w:rPr>
                <w:b/>
              </w:rPr>
            </w:pPr>
            <w:r w:rsidRPr="00797DE2">
              <w:rPr>
                <w:b/>
              </w:rPr>
              <w:t>Câu 6:</w:t>
            </w:r>
          </w:p>
          <w:p w:rsidR="00CC65DE" w:rsidRPr="00797DE2" w:rsidRDefault="00CC65DE" w:rsidP="00495606">
            <w:pPr>
              <w:rPr>
                <w:b/>
              </w:rPr>
            </w:pPr>
            <w:r>
              <w:rPr>
                <w:b/>
              </w:rPr>
              <w:t>(3</w:t>
            </w:r>
            <w:r w:rsidRPr="00797DE2">
              <w:rPr>
                <w:b/>
              </w:rPr>
              <w:t>đ)</w:t>
            </w:r>
          </w:p>
        </w:tc>
        <w:tc>
          <w:tcPr>
            <w:tcW w:w="2970" w:type="dxa"/>
          </w:tcPr>
          <w:p w:rsidR="00CC65DE" w:rsidRPr="00797DE2" w:rsidRDefault="00CC65DE" w:rsidP="00607D27">
            <w:pPr>
              <w:tabs>
                <w:tab w:val="left" w:pos="1575"/>
              </w:tabs>
            </w:pPr>
            <w:r w:rsidRPr="00797DE2">
              <w:t>a)R</w:t>
            </w:r>
            <w:r w:rsidRPr="00797DE2">
              <w:rPr>
                <w:vertAlign w:val="subscript"/>
              </w:rPr>
              <w:t xml:space="preserve">N </w:t>
            </w:r>
            <w:r w:rsidRPr="00797DE2">
              <w:t>= 2,4</w:t>
            </w:r>
            <w:r w:rsidRPr="00797DE2">
              <w:rPr>
                <w:position w:val="-4"/>
              </w:rPr>
              <w:object w:dxaOrig="240" w:dyaOrig="220" w14:anchorId="0DA8EC60">
                <v:shape id="_x0000_i1033" type="#_x0000_t75" style="width:11.8pt;height:10.75pt" o:ole="">
                  <v:imagedata r:id="rId21" o:title=""/>
                </v:shape>
                <o:OLEObject Type="Embed" ProgID="Equation.DSMT4" ShapeID="_x0000_i1033" DrawAspect="Content" ObjectID="_1542526075" r:id="rId22"/>
              </w:object>
            </w:r>
            <w:r w:rsidRPr="00797DE2">
              <w:t xml:space="preserve"> </w:t>
            </w:r>
          </w:p>
          <w:p w:rsidR="00CC65DE" w:rsidRPr="00797DE2" w:rsidRDefault="00CC65DE" w:rsidP="00607D27">
            <w:pPr>
              <w:tabs>
                <w:tab w:val="left" w:pos="1575"/>
              </w:tabs>
            </w:pPr>
            <w:r w:rsidRPr="00797DE2">
              <w:rPr>
                <w:position w:val="-26"/>
              </w:rPr>
              <w:object w:dxaOrig="1460" w:dyaOrig="600" w14:anchorId="2480CDDB">
                <v:shape id="_x0000_i1034" type="#_x0000_t75" style="width:72.55pt;height:30.1pt" o:ole="">
                  <v:imagedata r:id="rId23" o:title=""/>
                </v:shape>
                <o:OLEObject Type="Embed" ProgID="Equation.DSMT4" ShapeID="_x0000_i1034" DrawAspect="Content" ObjectID="_1542526076" r:id="rId24"/>
              </w:object>
            </w:r>
          </w:p>
          <w:p w:rsidR="00CC65DE" w:rsidRPr="00797DE2" w:rsidRDefault="00CC65DE" w:rsidP="00607D27">
            <w:pPr>
              <w:tabs>
                <w:tab w:val="left" w:pos="1575"/>
              </w:tabs>
            </w:pPr>
            <w:r w:rsidRPr="00797DE2">
              <w:rPr>
                <w:position w:val="-10"/>
              </w:rPr>
              <w:t>b)</w:t>
            </w:r>
            <w:r w:rsidRPr="00797DE2">
              <w:rPr>
                <w:position w:val="-10"/>
              </w:rPr>
              <w:object w:dxaOrig="2000" w:dyaOrig="300" w14:anchorId="7C662020">
                <v:shape id="_x0000_i1035" type="#_x0000_t75" style="width:99.95pt;height:15.05pt" o:ole="">
                  <v:imagedata r:id="rId25" o:title=""/>
                </v:shape>
                <o:OLEObject Type="Embed" ProgID="Equation.DSMT4" ShapeID="_x0000_i1035" DrawAspect="Content" ObjectID="_1542526077" r:id="rId26"/>
              </w:object>
            </w:r>
          </w:p>
          <w:p w:rsidR="00CC65DE" w:rsidRPr="00797DE2" w:rsidRDefault="00CC65DE" w:rsidP="00607D27">
            <w:pPr>
              <w:tabs>
                <w:tab w:val="left" w:pos="1575"/>
              </w:tabs>
            </w:pPr>
            <w:r w:rsidRPr="00797DE2">
              <w:rPr>
                <w:position w:val="-26"/>
              </w:rPr>
              <w:object w:dxaOrig="1800" w:dyaOrig="600" w14:anchorId="74EB5618">
                <v:shape id="_x0000_i1036" type="#_x0000_t75" style="width:90.25pt;height:30.1pt" o:ole="">
                  <v:imagedata r:id="rId27" o:title=""/>
                </v:shape>
                <o:OLEObject Type="Embed" ProgID="Equation.DSMT4" ShapeID="_x0000_i1036" DrawAspect="Content" ObjectID="_1542526078" r:id="rId28"/>
              </w:object>
            </w:r>
          </w:p>
          <w:p w:rsidR="00CC65DE" w:rsidRPr="00797DE2" w:rsidRDefault="00CC65DE" w:rsidP="00607D27">
            <w:pPr>
              <w:tabs>
                <w:tab w:val="left" w:pos="1575"/>
              </w:tabs>
            </w:pPr>
            <w:r w:rsidRPr="00797DE2">
              <w:rPr>
                <w:position w:val="-22"/>
              </w:rPr>
              <w:object w:dxaOrig="740" w:dyaOrig="560" w14:anchorId="0352DB45">
                <v:shape id="_x0000_i1037" type="#_x0000_t75" style="width:37.05pt;height:27.95pt" o:ole="">
                  <v:imagedata r:id="rId29" o:title=""/>
                </v:shape>
                <o:OLEObject Type="Embed" ProgID="Equation.DSMT4" ShapeID="_x0000_i1037" DrawAspect="Content" ObjectID="_1542526079" r:id="rId30"/>
              </w:object>
            </w:r>
            <w:r w:rsidRPr="00797DE2">
              <w:t>=0,963g</w:t>
            </w:r>
          </w:p>
        </w:tc>
        <w:tc>
          <w:tcPr>
            <w:tcW w:w="900" w:type="dxa"/>
          </w:tcPr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 xml:space="preserve">0,5 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5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5</w:t>
            </w:r>
          </w:p>
        </w:tc>
        <w:tc>
          <w:tcPr>
            <w:tcW w:w="2970" w:type="dxa"/>
          </w:tcPr>
          <w:p w:rsidR="00CC65DE" w:rsidRPr="00797DE2" w:rsidRDefault="00CC65DE" w:rsidP="00607D27">
            <w:pPr>
              <w:tabs>
                <w:tab w:val="left" w:pos="1575"/>
              </w:tabs>
            </w:pPr>
            <w:r w:rsidRPr="00797DE2">
              <w:t>a)R</w:t>
            </w:r>
            <w:r w:rsidRPr="00797DE2">
              <w:rPr>
                <w:vertAlign w:val="subscript"/>
              </w:rPr>
              <w:t xml:space="preserve">N </w:t>
            </w:r>
            <w:r w:rsidRPr="00797DE2">
              <w:t>= 1,6</w:t>
            </w:r>
            <w:r w:rsidRPr="00797DE2">
              <w:rPr>
                <w:position w:val="-4"/>
              </w:rPr>
              <w:object w:dxaOrig="240" w:dyaOrig="220" w14:anchorId="1CB2A5FC">
                <v:shape id="_x0000_i1038" type="#_x0000_t75" style="width:11.8pt;height:10.75pt" o:ole="">
                  <v:imagedata r:id="rId21" o:title=""/>
                </v:shape>
                <o:OLEObject Type="Embed" ProgID="Equation.DSMT4" ShapeID="_x0000_i1038" DrawAspect="Content" ObjectID="_1542526080" r:id="rId31"/>
              </w:object>
            </w:r>
            <w:r w:rsidRPr="00797DE2">
              <w:t xml:space="preserve"> </w:t>
            </w:r>
          </w:p>
          <w:p w:rsidR="00CC65DE" w:rsidRPr="00797DE2" w:rsidRDefault="00CC65DE" w:rsidP="00607D27">
            <w:pPr>
              <w:tabs>
                <w:tab w:val="left" w:pos="1575"/>
              </w:tabs>
            </w:pPr>
            <w:r w:rsidRPr="00797DE2">
              <w:rPr>
                <w:position w:val="-26"/>
              </w:rPr>
              <w:object w:dxaOrig="1719" w:dyaOrig="600" w14:anchorId="0C9665B5">
                <v:shape id="_x0000_i1039" type="#_x0000_t75" style="width:85.45pt;height:30.1pt" o:ole="">
                  <v:imagedata r:id="rId32" o:title=""/>
                </v:shape>
                <o:OLEObject Type="Embed" ProgID="Equation.DSMT4" ShapeID="_x0000_i1039" DrawAspect="Content" ObjectID="_1542526081" r:id="rId33"/>
              </w:object>
            </w:r>
          </w:p>
          <w:p w:rsidR="00CC65DE" w:rsidRPr="00797DE2" w:rsidRDefault="00CC65DE" w:rsidP="00607D27">
            <w:pPr>
              <w:tabs>
                <w:tab w:val="left" w:pos="1575"/>
              </w:tabs>
            </w:pPr>
            <w:r w:rsidRPr="00797DE2">
              <w:rPr>
                <w:position w:val="-10"/>
              </w:rPr>
              <w:t>b)</w:t>
            </w:r>
            <w:r w:rsidRPr="00797DE2">
              <w:rPr>
                <w:position w:val="-10"/>
              </w:rPr>
              <w:object w:dxaOrig="2020" w:dyaOrig="300" w14:anchorId="00C87ADE">
                <v:shape id="_x0000_i1040" type="#_x0000_t75" style="width:101pt;height:15.05pt" o:ole="">
                  <v:imagedata r:id="rId34" o:title=""/>
                </v:shape>
                <o:OLEObject Type="Embed" ProgID="Equation.DSMT4" ShapeID="_x0000_i1040" DrawAspect="Content" ObjectID="_1542526082" r:id="rId35"/>
              </w:object>
            </w:r>
          </w:p>
          <w:p w:rsidR="00CC65DE" w:rsidRPr="00797DE2" w:rsidRDefault="00CC65DE" w:rsidP="00607D27">
            <w:pPr>
              <w:tabs>
                <w:tab w:val="left" w:pos="1575"/>
              </w:tabs>
            </w:pPr>
            <w:r w:rsidRPr="00797DE2">
              <w:rPr>
                <w:position w:val="-26"/>
              </w:rPr>
              <w:object w:dxaOrig="1460" w:dyaOrig="600" w14:anchorId="261E4D46">
                <v:shape id="_x0000_i1041" type="#_x0000_t75" style="width:73.05pt;height:30.1pt" o:ole="">
                  <v:imagedata r:id="rId36" o:title=""/>
                </v:shape>
                <o:OLEObject Type="Embed" ProgID="Equation.DSMT4" ShapeID="_x0000_i1041" DrawAspect="Content" ObjectID="_1542526083" r:id="rId37"/>
              </w:object>
            </w:r>
          </w:p>
          <w:p w:rsidR="00CC65DE" w:rsidRPr="00797DE2" w:rsidRDefault="00CC65DE" w:rsidP="00607D27">
            <w:pPr>
              <w:tabs>
                <w:tab w:val="left" w:pos="1575"/>
              </w:tabs>
            </w:pPr>
            <w:r w:rsidRPr="00797DE2">
              <w:rPr>
                <w:position w:val="-22"/>
              </w:rPr>
              <w:object w:dxaOrig="740" w:dyaOrig="560" w14:anchorId="738739DD">
                <v:shape id="_x0000_i1042" type="#_x0000_t75" style="width:37.05pt;height:27.95pt" o:ole="">
                  <v:imagedata r:id="rId29" o:title=""/>
                </v:shape>
                <o:OLEObject Type="Embed" ProgID="Equation.DSMT4" ShapeID="_x0000_i1042" DrawAspect="Content" ObjectID="_1542526084" r:id="rId38"/>
              </w:object>
            </w:r>
            <w:r w:rsidRPr="00797DE2">
              <w:t>=2,54g</w:t>
            </w:r>
          </w:p>
        </w:tc>
        <w:tc>
          <w:tcPr>
            <w:tcW w:w="900" w:type="dxa"/>
          </w:tcPr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 xml:space="preserve">0,5 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5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5</w:t>
            </w:r>
          </w:p>
        </w:tc>
      </w:tr>
      <w:tr w:rsidR="00CC65DE" w:rsidRPr="00797DE2" w:rsidTr="006856DC">
        <w:tc>
          <w:tcPr>
            <w:tcW w:w="955" w:type="dxa"/>
          </w:tcPr>
          <w:p w:rsidR="00CC65DE" w:rsidRPr="00797DE2" w:rsidRDefault="00CC65DE" w:rsidP="00495606">
            <w:pPr>
              <w:rPr>
                <w:b/>
              </w:rPr>
            </w:pPr>
          </w:p>
        </w:tc>
        <w:tc>
          <w:tcPr>
            <w:tcW w:w="2970" w:type="dxa"/>
          </w:tcPr>
          <w:p w:rsidR="00CC65DE" w:rsidRPr="00797DE2" w:rsidRDefault="00CC65DE" w:rsidP="00607D27">
            <w:pPr>
              <w:ind w:left="-7"/>
            </w:pPr>
            <w:r w:rsidRPr="00797DE2">
              <w:rPr>
                <w:position w:val="-10"/>
              </w:rPr>
              <w:t>c)</w:t>
            </w:r>
            <w:r w:rsidRPr="00797DE2">
              <w:rPr>
                <w:position w:val="-10"/>
              </w:rPr>
              <w:object w:dxaOrig="859" w:dyaOrig="340" w14:anchorId="31AD66C5">
                <v:shape id="_x0000_i1043" type="#_x0000_t75" style="width:43pt;height:17.2pt" o:ole="">
                  <v:imagedata r:id="rId39" o:title=""/>
                </v:shape>
                <o:OLEObject Type="Embed" ProgID="Equation.DSMT4" ShapeID="_x0000_i1043" DrawAspect="Content" ObjectID="_1542526085" r:id="rId40"/>
              </w:object>
            </w:r>
            <w:r w:rsidRPr="00797DE2">
              <w:t xml:space="preserve">  mà </w:t>
            </w:r>
            <w:r w:rsidRPr="00797DE2">
              <w:rPr>
                <w:position w:val="-26"/>
              </w:rPr>
              <w:object w:dxaOrig="999" w:dyaOrig="600" w14:anchorId="644C574D">
                <v:shape id="_x0000_i1044" type="#_x0000_t75" style="width:49.95pt;height:30.1pt" o:ole="">
                  <v:imagedata r:id="rId41" o:title=""/>
                </v:shape>
                <o:OLEObject Type="Embed" ProgID="Equation.DSMT4" ShapeID="_x0000_i1044" DrawAspect="Content" ObjectID="_1542526086" r:id="rId42"/>
              </w:object>
            </w:r>
          </w:p>
          <w:p w:rsidR="00CC65DE" w:rsidRPr="00797DE2" w:rsidRDefault="00CC65DE" w:rsidP="00607D27">
            <w:r w:rsidRPr="00797DE2">
              <w:rPr>
                <w:position w:val="-62"/>
              </w:rPr>
              <w:object w:dxaOrig="2000" w:dyaOrig="999" w14:anchorId="5FBE069A">
                <v:shape id="_x0000_i1045" type="#_x0000_t75" style="width:99.95pt;height:49.95pt" o:ole="">
                  <v:imagedata r:id="rId43" o:title=""/>
                </v:shape>
                <o:OLEObject Type="Embed" ProgID="Equation.DSMT4" ShapeID="_x0000_i1045" DrawAspect="Content" ObjectID="_1542526087" r:id="rId44"/>
              </w:object>
            </w:r>
          </w:p>
          <w:p w:rsidR="00CC65DE" w:rsidRPr="00797DE2" w:rsidRDefault="00CC65DE" w:rsidP="00607D27">
            <w:r w:rsidRPr="00797DE2">
              <w:rPr>
                <w:position w:val="-10"/>
              </w:rPr>
              <w:object w:dxaOrig="660" w:dyaOrig="300" w14:anchorId="181035CA">
                <v:shape id="_x0000_i1046" type="#_x0000_t75" style="width:32.8pt;height:15.05pt" o:ole="">
                  <v:imagedata r:id="rId45" o:title=""/>
                </v:shape>
                <o:OLEObject Type="Embed" ProgID="Equation.DSMT4" ShapeID="_x0000_i1046" DrawAspect="Content" ObjectID="_1542526088" r:id="rId46"/>
              </w:object>
            </w:r>
            <w:r w:rsidRPr="00797DE2">
              <w:t xml:space="preserve"> khi </w:t>
            </w:r>
            <w:r w:rsidRPr="00797DE2">
              <w:rPr>
                <w:position w:val="-10"/>
              </w:rPr>
              <w:object w:dxaOrig="1320" w:dyaOrig="300" w14:anchorId="40EC32D1">
                <v:shape id="_x0000_i1047" type="#_x0000_t75" style="width:66.1pt;height:15.05pt" o:ole="">
                  <v:imagedata r:id="rId47" o:title=""/>
                </v:shape>
                <o:OLEObject Type="Embed" ProgID="Equation.DSMT4" ShapeID="_x0000_i1047" DrawAspect="Content" ObjectID="_1542526089" r:id="rId48"/>
              </w:object>
            </w:r>
            <w:r w:rsidRPr="00797DE2">
              <w:rPr>
                <w:position w:val="-26"/>
              </w:rPr>
              <w:t>=&gt; R</w:t>
            </w:r>
            <w:r w:rsidRPr="00797DE2">
              <w:rPr>
                <w:position w:val="-26"/>
                <w:vertAlign w:val="subscript"/>
              </w:rPr>
              <w:t>3</w:t>
            </w:r>
            <w:r w:rsidRPr="00797DE2">
              <w:rPr>
                <w:position w:val="-26"/>
              </w:rPr>
              <w:t xml:space="preserve"> = 0,67Ω</w:t>
            </w:r>
          </w:p>
        </w:tc>
        <w:tc>
          <w:tcPr>
            <w:tcW w:w="900" w:type="dxa"/>
          </w:tcPr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 xml:space="preserve">0,25 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25x2</w:t>
            </w:r>
          </w:p>
          <w:p w:rsidR="00CC65DE" w:rsidRPr="00797DE2" w:rsidRDefault="00CC65DE" w:rsidP="00607D27">
            <w:pPr>
              <w:rPr>
                <w:b/>
              </w:rPr>
            </w:pPr>
          </w:p>
        </w:tc>
        <w:tc>
          <w:tcPr>
            <w:tcW w:w="2970" w:type="dxa"/>
          </w:tcPr>
          <w:p w:rsidR="00CC65DE" w:rsidRPr="00797DE2" w:rsidRDefault="00CC65DE" w:rsidP="00607D27">
            <w:pPr>
              <w:ind w:left="-7"/>
            </w:pPr>
            <w:r w:rsidRPr="00797DE2">
              <w:rPr>
                <w:position w:val="-10"/>
              </w:rPr>
              <w:t>c)</w:t>
            </w:r>
            <w:r w:rsidRPr="00797DE2">
              <w:rPr>
                <w:position w:val="-10"/>
              </w:rPr>
              <w:object w:dxaOrig="859" w:dyaOrig="340" w14:anchorId="40664AC0">
                <v:shape id="_x0000_i1048" type="#_x0000_t75" style="width:43pt;height:17.2pt" o:ole="">
                  <v:imagedata r:id="rId39" o:title=""/>
                </v:shape>
                <o:OLEObject Type="Embed" ProgID="Equation.DSMT4" ShapeID="_x0000_i1048" DrawAspect="Content" ObjectID="_1542526090" r:id="rId49"/>
              </w:object>
            </w:r>
            <w:r w:rsidRPr="00797DE2">
              <w:t xml:space="preserve">  mà </w:t>
            </w:r>
            <w:r w:rsidRPr="00797DE2">
              <w:rPr>
                <w:position w:val="-26"/>
              </w:rPr>
              <w:object w:dxaOrig="999" w:dyaOrig="600" w14:anchorId="2F4E84E3">
                <v:shape id="_x0000_i1049" type="#_x0000_t75" style="width:49.95pt;height:30.1pt" o:ole="">
                  <v:imagedata r:id="rId41" o:title=""/>
                </v:shape>
                <o:OLEObject Type="Embed" ProgID="Equation.DSMT4" ShapeID="_x0000_i1049" DrawAspect="Content" ObjectID="_1542526091" r:id="rId50"/>
              </w:object>
            </w:r>
          </w:p>
          <w:p w:rsidR="00CC65DE" w:rsidRPr="00797DE2" w:rsidRDefault="00CC65DE" w:rsidP="00607D27">
            <w:r w:rsidRPr="00797DE2">
              <w:rPr>
                <w:position w:val="-62"/>
              </w:rPr>
              <w:object w:dxaOrig="2000" w:dyaOrig="999" w14:anchorId="724CC9D6">
                <v:shape id="_x0000_i1050" type="#_x0000_t75" style="width:99.95pt;height:49.95pt" o:ole="">
                  <v:imagedata r:id="rId43" o:title=""/>
                </v:shape>
                <o:OLEObject Type="Embed" ProgID="Equation.DSMT4" ShapeID="_x0000_i1050" DrawAspect="Content" ObjectID="_1542526092" r:id="rId51"/>
              </w:object>
            </w:r>
          </w:p>
          <w:p w:rsidR="00CC65DE" w:rsidRPr="00797DE2" w:rsidRDefault="00CC65DE" w:rsidP="00607D27">
            <w:r w:rsidRPr="00797DE2">
              <w:rPr>
                <w:position w:val="-10"/>
              </w:rPr>
              <w:object w:dxaOrig="660" w:dyaOrig="300" w14:anchorId="06E7FAA0">
                <v:shape id="_x0000_i1051" type="#_x0000_t75" style="width:32.8pt;height:15.05pt" o:ole="">
                  <v:imagedata r:id="rId45" o:title=""/>
                </v:shape>
                <o:OLEObject Type="Embed" ProgID="Equation.DSMT4" ShapeID="_x0000_i1051" DrawAspect="Content" ObjectID="_1542526093" r:id="rId52"/>
              </w:object>
            </w:r>
            <w:r w:rsidRPr="00797DE2">
              <w:t xml:space="preserve"> khi </w:t>
            </w:r>
            <w:r w:rsidRPr="00797DE2">
              <w:rPr>
                <w:position w:val="-10"/>
              </w:rPr>
              <w:object w:dxaOrig="1280" w:dyaOrig="300" w14:anchorId="0C86848D">
                <v:shape id="_x0000_i1052" type="#_x0000_t75" style="width:63.95pt;height:15.05pt" o:ole="">
                  <v:imagedata r:id="rId53" o:title=""/>
                </v:shape>
                <o:OLEObject Type="Embed" ProgID="Equation.DSMT4" ShapeID="_x0000_i1052" DrawAspect="Content" ObjectID="_1542526094" r:id="rId54"/>
              </w:object>
            </w:r>
            <w:r w:rsidRPr="00797DE2">
              <w:rPr>
                <w:position w:val="-26"/>
              </w:rPr>
              <w:t>=&gt; R</w:t>
            </w:r>
            <w:r w:rsidRPr="00797DE2">
              <w:rPr>
                <w:position w:val="-26"/>
                <w:vertAlign w:val="subscript"/>
              </w:rPr>
              <w:t>3</w:t>
            </w:r>
            <w:r w:rsidRPr="00797DE2">
              <w:rPr>
                <w:position w:val="-26"/>
              </w:rPr>
              <w:t xml:space="preserve"> = 13Ω</w:t>
            </w:r>
          </w:p>
        </w:tc>
        <w:tc>
          <w:tcPr>
            <w:tcW w:w="900" w:type="dxa"/>
          </w:tcPr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 xml:space="preserve">0,25 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25</w:t>
            </w: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</w:p>
          <w:p w:rsidR="00CC65DE" w:rsidRPr="00797DE2" w:rsidRDefault="00CC65DE" w:rsidP="00607D27">
            <w:pPr>
              <w:rPr>
                <w:b/>
              </w:rPr>
            </w:pPr>
            <w:r w:rsidRPr="00797DE2">
              <w:rPr>
                <w:b/>
              </w:rPr>
              <w:t>0,25x2</w:t>
            </w:r>
          </w:p>
          <w:p w:rsidR="00CC65DE" w:rsidRPr="00797DE2" w:rsidRDefault="00CC65DE" w:rsidP="00607D27">
            <w:pPr>
              <w:rPr>
                <w:b/>
              </w:rPr>
            </w:pPr>
          </w:p>
        </w:tc>
      </w:tr>
      <w:tr w:rsidR="00CC65DE" w:rsidRPr="00797DE2" w:rsidTr="006856DC">
        <w:tc>
          <w:tcPr>
            <w:tcW w:w="955" w:type="dxa"/>
          </w:tcPr>
          <w:p w:rsidR="00CC65DE" w:rsidRPr="00797DE2" w:rsidRDefault="00CC65DE" w:rsidP="00495606">
            <w:pPr>
              <w:rPr>
                <w:b/>
              </w:rPr>
            </w:pPr>
          </w:p>
        </w:tc>
        <w:tc>
          <w:tcPr>
            <w:tcW w:w="2970" w:type="dxa"/>
          </w:tcPr>
          <w:p w:rsidR="00CC65DE" w:rsidRPr="00797DE2" w:rsidRDefault="00CC65DE" w:rsidP="00495606"/>
        </w:tc>
        <w:tc>
          <w:tcPr>
            <w:tcW w:w="900" w:type="dxa"/>
          </w:tcPr>
          <w:p w:rsidR="00CC65DE" w:rsidRPr="00797DE2" w:rsidRDefault="00CC65DE" w:rsidP="00495606">
            <w:pPr>
              <w:rPr>
                <w:b/>
              </w:rPr>
            </w:pPr>
          </w:p>
        </w:tc>
        <w:tc>
          <w:tcPr>
            <w:tcW w:w="2970" w:type="dxa"/>
          </w:tcPr>
          <w:p w:rsidR="00CC65DE" w:rsidRPr="00797DE2" w:rsidRDefault="00CC65DE" w:rsidP="00D307AA"/>
        </w:tc>
        <w:tc>
          <w:tcPr>
            <w:tcW w:w="900" w:type="dxa"/>
          </w:tcPr>
          <w:p w:rsidR="00CC65DE" w:rsidRPr="00797DE2" w:rsidRDefault="00CC65DE" w:rsidP="00D307AA">
            <w:pPr>
              <w:rPr>
                <w:b/>
              </w:rPr>
            </w:pPr>
          </w:p>
        </w:tc>
      </w:tr>
      <w:tr w:rsidR="00CC65DE" w:rsidRPr="00797DE2" w:rsidTr="006856DC">
        <w:tc>
          <w:tcPr>
            <w:tcW w:w="955" w:type="dxa"/>
          </w:tcPr>
          <w:p w:rsidR="00CC65DE" w:rsidRPr="00797DE2" w:rsidRDefault="00CC65DE" w:rsidP="00495606">
            <w:pPr>
              <w:rPr>
                <w:b/>
              </w:rPr>
            </w:pPr>
          </w:p>
        </w:tc>
        <w:tc>
          <w:tcPr>
            <w:tcW w:w="2970" w:type="dxa"/>
          </w:tcPr>
          <w:p w:rsidR="00CC65DE" w:rsidRPr="00797DE2" w:rsidRDefault="00CC65DE" w:rsidP="0080647B"/>
        </w:tc>
        <w:tc>
          <w:tcPr>
            <w:tcW w:w="900" w:type="dxa"/>
          </w:tcPr>
          <w:p w:rsidR="00CC65DE" w:rsidRPr="00797DE2" w:rsidRDefault="00CC65DE" w:rsidP="00495606">
            <w:pPr>
              <w:rPr>
                <w:b/>
              </w:rPr>
            </w:pPr>
          </w:p>
        </w:tc>
        <w:tc>
          <w:tcPr>
            <w:tcW w:w="2970" w:type="dxa"/>
          </w:tcPr>
          <w:p w:rsidR="00CC65DE" w:rsidRPr="00797DE2" w:rsidRDefault="00CC65DE" w:rsidP="00495606">
            <w:pPr>
              <w:rPr>
                <w:b/>
              </w:rPr>
            </w:pPr>
          </w:p>
        </w:tc>
        <w:tc>
          <w:tcPr>
            <w:tcW w:w="900" w:type="dxa"/>
          </w:tcPr>
          <w:p w:rsidR="00CC65DE" w:rsidRPr="00797DE2" w:rsidRDefault="00CC65DE" w:rsidP="00495606">
            <w:pPr>
              <w:rPr>
                <w:b/>
              </w:rPr>
            </w:pPr>
          </w:p>
        </w:tc>
      </w:tr>
    </w:tbl>
    <w:p w:rsidR="00E237A5" w:rsidRPr="00797DE2" w:rsidRDefault="00FE0977">
      <w:r w:rsidRPr="00797DE2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175499F" wp14:editId="1B96365A">
                <wp:simplePos x="0" y="0"/>
                <wp:positionH relativeFrom="column">
                  <wp:posOffset>3415665</wp:posOffset>
                </wp:positionH>
                <wp:positionV relativeFrom="paragraph">
                  <wp:posOffset>6283960</wp:posOffset>
                </wp:positionV>
                <wp:extent cx="228600" cy="228600"/>
                <wp:effectExtent l="5715" t="6985" r="13335" b="12065"/>
                <wp:wrapNone/>
                <wp:docPr id="40" name="Oval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0" o:spid="_x0000_s1026" style="position:absolute;margin-left:268.95pt;margin-top:494.8pt;width:18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" filled="f" strokeweight=".5pt"/>
            </w:pict>
          </mc:Fallback>
        </mc:AlternateContent>
      </w:r>
    </w:p>
    <w:sectPr w:rsidR="00E237A5" w:rsidRPr="00797DE2" w:rsidSect="00797DE2">
      <w:pgSz w:w="12240" w:h="15840"/>
      <w:pgMar w:top="360" w:right="108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E1F46"/>
    <w:multiLevelType w:val="hybridMultilevel"/>
    <w:tmpl w:val="F1AC0EEA"/>
    <w:lvl w:ilvl="0" w:tplc="88A0F23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E16114"/>
    <w:multiLevelType w:val="hybridMultilevel"/>
    <w:tmpl w:val="F1AC0EEA"/>
    <w:lvl w:ilvl="0" w:tplc="88A0F23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469"/>
    <w:rsid w:val="00040EAD"/>
    <w:rsid w:val="000731AD"/>
    <w:rsid w:val="00093CFB"/>
    <w:rsid w:val="00355F58"/>
    <w:rsid w:val="00377964"/>
    <w:rsid w:val="004864E6"/>
    <w:rsid w:val="005362AF"/>
    <w:rsid w:val="00566345"/>
    <w:rsid w:val="00582DC8"/>
    <w:rsid w:val="005932DF"/>
    <w:rsid w:val="00641071"/>
    <w:rsid w:val="006856DC"/>
    <w:rsid w:val="006F2050"/>
    <w:rsid w:val="00720B94"/>
    <w:rsid w:val="007862FC"/>
    <w:rsid w:val="00797DE2"/>
    <w:rsid w:val="007F5D80"/>
    <w:rsid w:val="007F6273"/>
    <w:rsid w:val="0080647B"/>
    <w:rsid w:val="00825C28"/>
    <w:rsid w:val="0086049A"/>
    <w:rsid w:val="00900469"/>
    <w:rsid w:val="009369CA"/>
    <w:rsid w:val="009418E7"/>
    <w:rsid w:val="0095440D"/>
    <w:rsid w:val="00A03073"/>
    <w:rsid w:val="00A47DA3"/>
    <w:rsid w:val="00A61058"/>
    <w:rsid w:val="00A66DA6"/>
    <w:rsid w:val="00AC79FB"/>
    <w:rsid w:val="00B22E81"/>
    <w:rsid w:val="00B568E2"/>
    <w:rsid w:val="00C03385"/>
    <w:rsid w:val="00CC65DE"/>
    <w:rsid w:val="00D21ED6"/>
    <w:rsid w:val="00D24BCA"/>
    <w:rsid w:val="00DA490B"/>
    <w:rsid w:val="00E10F5D"/>
    <w:rsid w:val="00E237A5"/>
    <w:rsid w:val="00E26F08"/>
    <w:rsid w:val="00E46522"/>
    <w:rsid w:val="00F920D0"/>
    <w:rsid w:val="00FE09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04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3C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3CF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E097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40EA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04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3C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3CF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E097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40EA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0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53C989-254D-4C8A-A8F4-E9E239A86C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</TotalTime>
  <Pages>3</Pages>
  <Words>734</Words>
  <Characters>418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9</cp:revision>
  <dcterms:created xsi:type="dcterms:W3CDTF">2016-11-27T15:18:00Z</dcterms:created>
  <dcterms:modified xsi:type="dcterms:W3CDTF">2016-12-06T03:41:00Z</dcterms:modified>
</cp:coreProperties>
</file>